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2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8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9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10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1.xml" ContentType="application/vnd.openxmlformats-officedocument.presentationml.notesSlide+xml"/>
  <Override PartName="/ppt/tags/tag99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ink/ink16.xml" ContentType="application/inkml+xml"/>
  <Override PartName="/ppt/ink/ink17.xml" ContentType="application/inkml+xml"/>
  <Override PartName="/ppt/ink/ink18.xml" ContentType="application/inkml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ink/ink19.xml" ContentType="application/inkml+xml"/>
  <Override PartName="/ppt/ink/ink20.xml" ContentType="application/inkml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21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ink/ink23.xml" ContentType="application/inkml+xml"/>
  <Override PartName="/ppt/ink/ink24.xml" ContentType="application/inkml+xml"/>
  <Override PartName="/ppt/ink/ink25.xml" ContentType="application/inkml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ink/ink31.xml" ContentType="application/inkml+xml"/>
  <Override PartName="/ppt/ink/ink32.xml" ContentType="application/inkml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ink/ink33.xml" ContentType="application/inkml+xml"/>
  <Override PartName="/ppt/ink/ink34.xml" ContentType="application/inkml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ink/ink35.xml" ContentType="application/inkml+xml"/>
  <Override PartName="/ppt/ink/ink36.xml" ContentType="application/inkml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ink/ink37.xml" ContentType="application/inkml+xml"/>
  <Override PartName="/ppt/ink/ink38.xml" ContentType="application/inkml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ink/ink39.xml" ContentType="application/inkml+xml"/>
  <Override PartName="/ppt/ink/ink40.xml" ContentType="application/inkml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ink/ink41.xml" ContentType="application/inkml+xml"/>
  <Override PartName="/ppt/ink/ink42.xml" ContentType="application/inkml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22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256" r:id="rId2"/>
    <p:sldId id="263" r:id="rId3"/>
    <p:sldId id="313" r:id="rId4"/>
    <p:sldId id="314" r:id="rId5"/>
    <p:sldId id="312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32" r:id="rId20"/>
    <p:sldId id="306" r:id="rId21"/>
    <p:sldId id="338" r:id="rId22"/>
    <p:sldId id="330" r:id="rId23"/>
    <p:sldId id="339" r:id="rId24"/>
    <p:sldId id="386" r:id="rId25"/>
    <p:sldId id="387" r:id="rId26"/>
    <p:sldId id="433" r:id="rId27"/>
    <p:sldId id="457" r:id="rId28"/>
    <p:sldId id="460" r:id="rId29"/>
    <p:sldId id="461" r:id="rId30"/>
    <p:sldId id="462" r:id="rId31"/>
    <p:sldId id="463" r:id="rId32"/>
    <p:sldId id="464" r:id="rId33"/>
    <p:sldId id="465" r:id="rId34"/>
    <p:sldId id="466" r:id="rId35"/>
    <p:sldId id="529" r:id="rId36"/>
    <p:sldId id="310" r:id="rId37"/>
    <p:sldId id="532" r:id="rId38"/>
    <p:sldId id="560" r:id="rId39"/>
    <p:sldId id="561" r:id="rId40"/>
    <p:sldId id="564" r:id="rId41"/>
    <p:sldId id="563" r:id="rId42"/>
    <p:sldId id="562" r:id="rId43"/>
    <p:sldId id="566" r:id="rId44"/>
    <p:sldId id="565" r:id="rId45"/>
    <p:sldId id="567" r:id="rId46"/>
    <p:sldId id="568" r:id="rId47"/>
    <p:sldId id="569" r:id="rId48"/>
    <p:sldId id="581" r:id="rId49"/>
    <p:sldId id="582" r:id="rId50"/>
    <p:sldId id="583" r:id="rId51"/>
    <p:sldId id="584" r:id="rId52"/>
    <p:sldId id="585" r:id="rId53"/>
    <p:sldId id="586" r:id="rId54"/>
    <p:sldId id="587" r:id="rId55"/>
    <p:sldId id="588" r:id="rId56"/>
    <p:sldId id="589" r:id="rId57"/>
    <p:sldId id="590" r:id="rId58"/>
    <p:sldId id="580" r:id="rId59"/>
    <p:sldId id="495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14.656"/>
    </inkml:context>
    <inkml:brush xml:id="br0">
      <inkml:brushProperty name="width" value="0.3" units="cm"/>
      <inkml:brushProperty name="height" value="0.6" units="cm"/>
      <inkml:brushProperty name="color" value="#EF0C4D"/>
      <inkml:brushProperty name="tip" value="rectangle"/>
      <inkml:brushProperty name="rasterOp" value="maskPen"/>
      <inkml:brushProperty name="ignorePressure" value="1"/>
    </inkml:brush>
  </inkml:definitions>
  <inkml:trace contextRef="#ctx0" brushRef="#br0">199 191,'46'-1,"-19"0,45 4,-55 0,0 2,0 0,32 15,-35-14,1 1,0 1,22 15,-27-15,-5-6,0 1,-1-1,1 0,0-1,10 3,-11-3,-1-1,0 1,0 0,0 0,0 0,0 0,0 0,0 1,0-1,0 1,0 0,-1 0,1 0,-1 0,1 0,-1 1,2 2,-4-5,1 0,-1 1,0-1,0 0,0 0,0 0,0 0,0 0,0 1,0-1,0 0,0 0,0 0,0 0,0 1,0-1,0 0,0 0,0 0,0 0,0 1,0-1,0 0,0 0,0 0,0 0,0 1,0-1,0 0,0 0,0 0,0 0,-1 0,1 1,0-1,0 0,0 0,0 0,0 0,0 0,-1 0,1 0,0 0,0 1,0-1,-1 0,-12 1,-14-6,-1-1,0-2,1-1,0-2,1 0,-35-21,34 16,14 9,0-1,0 0,0-1,1-1,-15-15,23 21,-4-5,0 0,0-1,1 0,0-1,-5-11,11 20,0 0,0 0,1 0,-1 0,0-1,1 1,-1 0,1-1,0 1,0 0,0-1,0 1,0 0,0 0,1-1,-1 1,1 0,-1 0,1-1,0 1,0 0,0 0,0 0,0 0,1 0,-1 0,1 0,-1 1,1-1,0 1,-1-1,1 1,0-1,3-1,0 1,-1 0,1 0,0 0,0 0,0 1,0-1,1 1,-1 1,6-1,51 2,-36 0,-20-1,1 1,-1 0,0 0,1 1,-1-1,0 1,0 1,0-1,0 1,0 0,-1 1,1-1,7 8,-10-9,-1 0,1 1,-1-1,0 1,0 0,0-1,0 1,-1 0,1 0,-1 0,0 0,1 0,-1 0,-1 1,1-1,0 0,-1 0,0 1,0-1,0 0,0 1,0-1,-1 0,1 0,-1 1,0-1,0 0,-2 4,1-3,0 0,-1 0,0 0,0-1,0 1,0-1,0 0,0 0,-1 0,0 0,1 0,-1-1,0 0,0 0,0 0,-1 0,1-1,0 1,-1-1,-5 1,-11 1,0-1,0-1,-24-2,30 1,-9 0,-46-2,68 2,1-1,0 1,-1 0,1 0,0-1,0 1,0-1,-1 1,1-1,0 1,0-1,0 0,0 1,0-1,0 0,0 0,0 0,0 0,0 0,0 0,0-1,0 0,0-1,0 1,0 0,1 0,-1-1,1 1,0-1,0 1,-1 0,2-5,0-2,0 1,1-1,0 1,1-1,4-9,-6 16,0-1,0 1,0 0,0 0,1 0,-1 0,1 0,0 0,-1 0,1 0,0 1,0-1,0 0,0 1,1 0,-1 0,0-1,0 1,1 1,-1-1,1 0,-1 1,1-1,-1 1,4-1,-2 1,0 1,0-1,1 1,-1-1,0 1,0 1,0-1,-1 0,1 1,0 0,0 0,-1 0,1 0,5 5,4 6,-1 0,0 1,-1 0,0 1,-1 0,-1 1,0 0,-1 0,-1 1,0 0,-1 0,-1 1,-1 0,3 32,-6-45,-1 0,0-1,0 1,0 0,0 0,-1 0,0-1,0 1,0 0,-1-1,0 1,0-1,0 0,0 0,0 1,-1-1,0-1,0 1,0 0,0-1,-1 1,1-1,-1 0,0 0,0-1,0 1,0-1,0 0,-1 0,1 0,-1 0,1-1,-1 0,0 0,1 0,-8 0,8-1,0 0,0 0,1 0,-1-1,0 0,0 1,1-1,-1-1,1 1,-5-2,2-1,1 0,-1 0,1 0,-9-9,-8-12,18 19,-1 0,0 1,0 0,0-1,-11-6,-13-6,-2 0,1-1,-40-35,68 52,-1 0,1 0,0-1,0 0,0 1,1-1,-3-5,-2-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5.60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7 73,'3'0,"-1"-1,1 1,-1-1,1 0,-1 0,0 0,1 0,-1-1,0 1,3-3,10-5,69-19,-59 21,-3 2,0 1,1 1,-1 0,1 2,32 3,-70-3,-43 1,50 0,1 0,-1 1,1 0,0 1,-14 4,19-5,0 1,-1-1,1 0,0 1,0-1,0 1,0 0,1 0,-1-1,0 1,1 1,-1-1,1 0,0 0,0 0,0 1,0-1,0 0,0 1,0-1,1 1,-1 4,0 4,1 1,0 0,3 20,-1-19,7 66,8 150,-16-222,-2 0,1 0,-1 0,0 0,0-1,-1 1,-4 13,4-18,1 0,0 1,-1-1,1 0,-1 0,1 0,-1 0,0 0,0-1,0 1,0 0,0-1,-1 0,1 1,0-1,-1 0,1 0,-1 0,1-1,-1 1,1 0,-1-1,-5 1,4-1,-1 0,1 0,-1 0,1-1,-1 1,1-1,-1 0,1-1,0 1,-1-1,1 1,0-1,0-1,0 1,0 0,-4-5,1 0,0 0,1 0,0-1,0 0,1 0,-8-14,9 14,-1 1,0 0,-1 0,-7-7,9 9,-1 1,1-1,0 0,0 0,1 0,-1-1,1 1,0-1,-3-10,4 10,1 0,0 1,1-1,-1 0,1 0,0 0,0 0,1 0,0 0,0 1,2-9,-2 10,1 0,0 0,0 1,0-1,0 1,0-1,1 1,-1 0,1-1,0 1,0 1,0-1,0 0,1 1,-1 0,8-4,-10 5,1 0,0 1,-1-1,1 0,0 0,-1 0,1-1,-1 1,0 0,1-1,-1 1,0 0,0-1,0 0,0 1,0-1,0 0,0 1,-1-1,1 0,0-2,-1-1,0 0,0 1,0-1,0 0,-1 0,-1-6,1 6,0 0,0 0,0 0,1 0,0 0,1-8,-1 12,0 1,0-1,1 0,-1 0,0 0,1 1,-1-1,1 0,-1 1,1-1,-1 0,1 1,-1-1,1 0,0 1,-1-1,1 1,0 0,-1-1,1 1,0-1,1 1,9-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9.12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77,'2'-2,"0"0,0 0,-1 0,1 0,0 0,0 1,0-1,0 1,0-1,0 1,1 0,-1 0,0 0,1 0,2 0,15-3,1 2,-1 0,1 1,28 3,-1 0,-46-2,0 0,-1 0,1 0,0 0,-1 0,1-1,0 1,-1-1,1 1,0-1,-1 1,1-1,-1 0,0 0,1 0,-1 0,1 0,-1 0,0 0,0 0,2-2,-2 0,1 0,-1 0,0 0,0 0,0 0,0 0,0 0,-1 0,1 0,-1-6,0 7,0 0,0-1,1 1,-1 0,1 0,0-1,-1 1,1 0,0 0,0 0,0 0,1 0,-1 0,0 0,1 0,-1 1,1-1,0 0,2-1,0 0,0 1,0 0,1 0,-1 0,0 0,1 1,-1 0,1 0,5-1,11 0,-14 2,0-1,0 0,-1 0,1-1,10-3,-12 3,0 0,1 0,-1 0,8 0,-13 1,1 1,-1 0,1 0,0 0,-1 0,1 0,0 0,-1 0,1 0,0 0,-1 0,1 0,0 1,-1-1,1 0,0 0,-1 1,1-1,-1 0,1 1,-1-1,1 0,-1 1,1-1,-1 1,1-1,-1 1,1-1,-1 1,0-1,1 1,-1-1,0 1,1 0,-1-1,0 1,0 0,0-1,0 1,1 0,-1-1,0 1,0 0,0-1,0 1,-1 0,1 0,0 2,-1-1,0 0,1 1,-1-1,0 0,0 1,0-1,-1 0,1 0,-1 0,1 0,-4 3,-26 23,6-7,14-9,9-9,0 1,-1-1,0 0,0-1,0 1,0 0,0-1,0 1,-1-1,1 0,-1 0,0-1,1 1,-1-1,0 0,-6 2,4-2,-1 0,0-1,0 0,0 0,-7-1,13 1,-1-1,0 1,1-1,-1 1,1-1,-1 0,1 1,-1-1,1 0,-1 0,1 0,0 0,-1 0,1 0,0-1,0 1,0 0,0-1,0 1,0-1,0 1,0-1,1 1,-1-1,0-2,-1-4,0-1,1-1,0 1,0 0,1 0,0 0,1-1,0 1,4-15,-5 22,1 0,0 1,0-1,0 1,0 0,0-1,0 1,0 0,0-1,1 1,-1 0,1 0,-1 0,0 0,1 0,0 1,-1-1,1 0,-1 1,1-1,0 1,0 0,2-1,5 0,0 0,1 1,10 1,-9-1,0 0,-1 1,1 0,0 1,0 0,-1 0,12 5,-18-5,-1-1,1 1,-1 0,0 0,1 0,-1 1,0-1,0 1,-1-1,1 1,0 0,-1 0,0 0,0 1,0-1,0 0,0 1,-1 0,1-1,1 7,0 5,0 0,-2 0,1 1,-2-1,0 0,-1 0,0 1,-1-1,-1 0,0-1,-9 24,10-34,0 0,0 0,-1 0,1-1,-1 1,0-1,0 0,0 0,0 0,0 0,-1 0,0-1,1 0,-1 1,0-1,0-1,0 1,0-1,-6 2,-2 0,-1-1,0 0,0-1,0 0,-16-2,19 0,-1-1,1 1,0-2,-1 0,1 0,1 0,-18-10,11 4,1 0,0-1,-24-21,37 28,0 1,0 0,0-1,0 1,1-1,-1 0,1 0,-1 0,1 0,0 1,0-2,0 1,1 0,-1 0,1 0,0 0,0 0,0-5,0 2,0 0,-1 1,0-1,-1-7,1 12,1-1,-1 1,1 0,-1 0,1 0,-1 0,0 0,0 0,1 0,-1 0,0 0,0 1,0-1,0 0,-1-1,-7-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01.0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76 1250 24575,'-7'-6'0,"1"0"0,0-1 0,1 0 0,-1 0 0,2 0 0,-1-1 0,1 0 0,0 0 0,0 0 0,-3-12 0,6 13 0,-1 0 0,0 0 0,0-1 0,-1 1 0,0 1 0,0-1 0,-1 0 0,0 1 0,0 0 0,-8-10 0,9 12 0,-1-1 0,1 0 0,0 0 0,0 0 0,0-1 0,1 1 0,0 0 0,0-1 0,-2-10 0,1-3 0,-1-33 0,3 35 0,0 0 0,-6-27 0,2 20 0,0 1 0,2-1 0,1 0 0,1-29 0,0 28 0,-1 0 0,-9-39 0,6 39 0,1-1 0,-1-34 0,6 10 0,8-57 0,-6 69 0,-2-63 0,0-14 0,1 107 0,-1 0 0,1 0 0,1 0 0,4-10 0,2-10 0,-14 39 0,0 0 0,-1 0 0,-1-1 0,1 0 0,-2 0 0,-12 13 0,13-13 0,-1 1 0,1 0 0,1 0 0,0 0 0,-5 14 0,3-8 0,5-8 0,0-1 0,1 1 0,0 0 0,0 0 0,-1 15 0,0-1 0,4-14 0,5-10 0,10-14 0,-11 9 0,9-6 0,-1-1 0,0-1 0,-1 0 0,0-1 0,-1 0 0,11-20 0,-21 32 0,0 0 0,1 1 0,0 0 0,-1-1 0,1 1 0,0 0 0,0 0 0,0 0 0,1 0 0,-1 0 0,0 1 0,1-1 0,-1 1 0,1-1 0,-1 1 0,1 0 0,0 0 0,5-1 0,-6 2 0,0-1 0,0 1 0,0 0 0,0 0 0,0 0 0,0 0 0,0 0 0,1 1 0,-1-1 0,0 1 0,0-1 0,0 1 0,0 0 0,-1 0 0,1 0 0,0 0 0,0 0 0,0 0 0,-1 1 0,1-1 0,0 0 0,-1 1 0,0-1 0,1 1 0,1 3 0,3 4 17,-1 0 0,-1 0 1,0 1-1,0-1 0,-1 1 0,3 13 0,-3-5-512,0 0 0,0 31 0,-3-36-633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2.60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99 1161 24575,'0'-6'0,"-1"1"0,0 0 0,0 0 0,-1 0 0,1 0 0,-5-8 0,-4-12 0,7 10 0,1-1 0,0 0 0,1 0 0,1-19 0,0 16 0,0-1 0,-4-21 0,-3-13 0,3 0 0,5-79 0,0 49 0,-1 53 0,-1 1 0,1 1 0,2-1 0,1 1 0,11-52 0,-11 67 0,0 1 0,-2-1 0,1 0 0,-2-25 0,-1 20 0,4-29 0,4 31 0,-6 15 0,0 1 0,-1-1 0,1 1 0,0-1 0,-1 1 0,1-1 0,-1 0 0,1 1 0,-1-1 0,0 0 0,1 1 0,-1-1 0,0 0 0,0 1 0,-1-4 0,1 5 0,0-1 0,-1 1 0,1 0 0,0-1 0,-1 1 0,1 0 0,0-1 0,-1 1 0,1 0 0,-1-1 0,1 1 0,-1 0 0,1 0 0,-1 0 0,1-1 0,-1 1 0,1 0 0,-1 0 0,1 0 0,-1 0 0,1 0 0,-1 0 0,1 0 0,-1 0 0,1 0 0,-1 0 0,1 0 0,-1 0 0,1 0 0,-1 0 0,1 1 0,0-1 0,-1 0 0,1 0 0,-1 0 0,1 1 0,-1-1 0,1 0 0,0 1 0,-1-1 0,1 0 0,-1 1 0,1-1 0,-1 1 0,-15 17 0,11-9 0,-16 21 0,19-28 0,1-1 0,0 0 0,0 1 0,0-1 0,-1 0 0,1 0 0,-1 0 0,1 0 0,-1 0 0,1 0 0,-1 0 0,0 0 0,1-1 0,-1 1 0,0-1 0,-3 1 0,5-1 0,0 0 0,0 0 0,-1 0 0,1 0 0,0 0 0,-1 0 0,1 0 0,0 0 0,0-1 0,-1 1 0,1 0 0,0 0 0,0 0 0,-1 0 0,1-1 0,0 1 0,0 0 0,-1 0 0,1 0 0,0-1 0,0 1 0,0 0 0,0 0 0,-1-1 0,1 1 0,0 0 0,0 0 0,0-1 0,0 1 0,0 0 0,0-1 0,0 1 0,0 0 0,0 0 0,0-1 0,0 1 0,0 0 0,0-1 0,0 1 0,0 0 0,0-1 0,0 1 0,0 0 0,0 0 0,0-1 0,1 1 0,-1 0 0,0 0 0,0-1 0,8-16 0,-7 16 0,3-5 0,0 0 0,0 1 0,1 0 0,-1 0 0,8-6 0,-8 8 0,0 0 0,-1 0 0,0 0 0,0-1 0,0 1 0,0-1 0,0 1 0,-1-1 0,1 0 0,-1 0 0,0 0 0,-1-1 0,3-7 0,-2 4 0,-1 0 0,0 0 0,1 0 0,0 0 0,5-13 0,-6 19 0,1 0 0,-1-1 0,1 1 0,-1 0 0,1 0 0,0 0 0,-1 0 0,1 0 0,0 0 0,0 1 0,1-1 0,-1 1 0,0-1 0,0 1 0,1 0 0,-1 0 0,1 0 0,4-1 0,-2 0 0,0 1 0,-1 0 0,1 1 0,0-1 0,0 1 0,0 0 0,0 0 0,0 0 0,0 1 0,-1 0 0,1 0 0,0 0 0,0 0 0,-1 1 0,1 0 0,-1 0 0,0 0 0,1 0 0,-1 1 0,0-1 0,0 1 0,0 0 0,-1 1 0,1-1 0,-1 1 0,0-1 0,0 1 0,0 0 0,0 0 0,-1 0 0,1 1 0,-1-1 0,0 1 0,0-1 0,1 8 0,1 20 0,-3-24 0,-1-1 0,1 1 0,1-1 0,-1 1 0,1-1 0,5 13 0,-6-20 0,-1 1 0,0 0 0,0-1 0,0 1 0,1-1 0,-1 1 0,0-1 0,1 1 0,-1-1 0,0 1 0,1-1 0,-1 1 0,1-1 0,-1 1 0,1-1 0,-1 0 0,1 1 0,-1-1 0,1 0 0,-1 1 0,1-1 0,0 0 0,-1 0 0,1 0 0,-1 1 0,1-1 0,0 0 0,-1 0 0,1 0 0,0 0 0,-1 0 0,1 0 0,0 0 0,-1 0 0,1 0 0,-1-1 0,1 1 0,0 0 0,-1 0 0,1 0 0,-1-1 0,1 1 0,-1 0 0,1-1 0,-1 1 0,1-1 0,-1 1 0,1 0 0,0-2 0,0 1 0,0 0 0,0 0 0,0-1 0,-1 1 0,1 0 0,0-1 0,-1 1 0,1 0 0,-1-1 0,0 1 0,1-1 0,-1 1 0,0-1 0,0 1 0,0-1 0,0 1 0,0 0 0,0-1 0,0 1 0,0-1 0,-1 1 0,0-3 0,-1 0 0,0 1 0,-1-1 0,1 0 0,-1 1 0,0 0 0,0-1 0,-1 1 0,1 0 0,0 1 0,-1-1 0,0 1 0,-7-5 0,-15-10 0,18 11 0,1 0 0,-1 1 0,-1 0 0,1 0 0,-1 1 0,1 0 0,-1 0 0,-16-4 0,10 5 0,9 1 0,-1 1 0,1 0 0,0 0 0,-8 0 0,11 1 0,0 1 0,1-1 0,-1 1 0,0-1 0,1 1 0,-1 0 0,1 0 0,-1 0 0,1 0 0,0 1 0,-1-1 0,1 1 0,-3 2 0,0 1-124,0 0 0,0 0 0,1 0 0,0 1 0,0 0 0,0 0-1,0 0 1,1 0 0,0 0 0,-2 9 0,2-5-670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8.00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21 1096 24575,'-4'-1'0,"0"0"0,1 0 0,-1 0 0,1 0 0,-1-1 0,1 1 0,0-1 0,0 0 0,0 0 0,0 0 0,0-1 0,0 1 0,-3-5 0,-4-1 0,5 4 0,0-1 0,0 1 0,0-1 0,0 0 0,1-1 0,0 1 0,0-1 0,1 0 0,-1 0 0,1 0 0,1 0 0,-1-1 0,1 1 0,0-1 0,-2-10 0,-1-16 0,-1-57 0,-2-14 0,3 50 0,2 0 0,4-55 0,0 27 0,-1 74 0,-1-8 0,2-1 0,-1 1 0,2-1 0,0 1 0,8-29 0,29-54 0,-37 95 0,0 1 0,0-1 0,1 0 0,-1 1 0,1-1 0,0 1 0,0 0 0,0 0 0,5-3 0,-4 2 0,1 0 0,-1 0 0,0-1 0,5-6 0,0-6 0,12-25 0,-1-1 0,-18 40 0,-1-1 0,1 1 0,0-1 0,-1 0 0,0 0 0,1-5 0,-3 8 0,-3 4 0,-3 5 0,-7 15 0,-27 34 0,33-48 0,-1 1 0,0-1 0,0-1 0,-1 0 0,-17 12 0,18-15 0,1 1 0,-10 11 0,14-13 0,-1 0 0,1 0 0,-1 0 0,0 0 0,0-1 0,0 0 0,0 0 0,0 0 0,-11 3 0,16-6 0,-1 1 0,1-1 0,-1 0 0,1 0 0,-1 0 0,1 0 0,-1 0 0,1 0 0,-1 0 0,1 0 0,-1 0 0,0 0 0,1 0 0,-1 0 0,1 0 0,-1 0 0,1 0 0,-1 0 0,1-1 0,0 1 0,-1 0 0,1 0 0,-1-1 0,1 1 0,-1 0 0,0-1 0,1 0 0,0 1 0,0-1 0,0 0 0,-1 1 0,1-1 0,0 0 0,0 1 0,0-1 0,0 0 0,0 1 0,0-1 0,1 0 0,-1 1 0,0-1 0,0 0 0,0 1 0,1-2 0,1-2 0,0-1 0,0 1 0,1 0 0,4-6 0,-2 4 0,0 0 0,0 0 0,1 1 0,-1 0 0,1 0 0,1 0 0,-1 1 0,1 0 0,-1 0 0,1 0 0,0 1 0,1 0 0,-1 1 0,0 0 0,1 0 0,10-2 0,-11 4 0,-2 0 0,-1 0 0,1 0 0,0 0 0,-1-1 0,1 0 0,0 0 0,-1 0 0,1 0 0,-1-1 0,1 0 0,-1 0 0,0 0 0,4-3 0,-6 4 0,0-1 0,0 1 0,0 0 0,0 0 0,0 0 0,1 0 0,-1 0 0,4 0 0,-6 1 0,1 0 0,-1 0 0,1 0 0,0 0 0,-1 0 0,1 0 0,-1 0 0,1 0 0,0 0 0,-1 1 0,1-1 0,-1 0 0,1 1 0,-1-1 0,1 0 0,-1 1 0,1-1 0,-1 0 0,1 1 0,-1-1 0,0 1 0,1-1 0,-1 1 0,1-1 0,-1 1 0,0-1 0,0 1 0,1 0 0,-1-1 0,0 1 0,0-1 0,0 1 0,0 0 0,0-1 0,1 1 0,-1-1 0,0 2 0,1 11 0,0-1 0,-1 1 0,-2 14 0,1 20 0,2-45 0,-1 1 0,1-1 0,0 0 0,-1 0 0,1 1 0,0-1 0,0 0 0,1 0 0,-1 0 0,0 0 0,1 0 0,-1-1 0,1 1 0,0 0 0,-1-1 0,1 1 0,4 2 0,-4-2 0,1 0 0,-1 0 0,1 0 0,-1 0 0,0 1 0,0-1 0,0 1 0,0 0 0,2 4 0,-2-2 0,-1 0 0,0 0 0,0 0 0,0 6 0,-1-8 0,0 0 0,1 1 0,-1-1 0,1 0 0,-1 0 0,1 0 0,0 0 0,0 1 0,1-1 0,2 5 0,-4-8 0,0 0 0,0 1 0,1-1 0,-1 0 0,0 0 0,0 0 0,0 1 0,0-1 0,1 0 0,-1 0 0,0 0 0,0 1 0,1-1 0,-1 0 0,0 0 0,0 0 0,1 0 0,-1 0 0,0 1 0,1-1 0,-1 0 0,0 0 0,0 0 0,1 0 0,-1 0 0,0 0 0,1 0 0,-1 0 0,0 0 0,0 0 0,1 0 0,-1 0 0,0-1 0,1 1 0,-1 0 0,0 0 0,0 0 0,1 0 0,-1 0 0,0 0 0,0-1 0,1 1 0,-1 0 0,0 0 0,0 0 0,0-1 0,0 1 0,1 0 0,-1 0 0,0-1 0,0 1 0,0 0 0,0 0 0,0-1 0,1 1 0,-1 0 0,0-1 0,0 1 0,0-1 0,4-18 0,-2 9 0,-1 0 0,-1 0 0,0-16 0,-1 23 0,1 0 0,-1 0 0,1 0 0,-1-1 0,0 1 0,0 0 0,0 0 0,-1 0 0,1 0 0,-1 1 0,0-1 0,1 0 0,-1 1 0,0-1 0,-3-2 0,0 1-76,1-1 1,-1 1-1,1-1 0,0 0 0,0 0 0,1-1 0,-1 1 0,1-1 1,0 0-1,1 1 0,0-1 0,0-1 0,0 1 0,0 0 1,1 0-1,0-1 0,0-8 0,1 0-675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0:55.0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30 1395 24575,'-2'0'0,"0"1"0,0-1 0,0 1 0,-1-1 0,1 0 0,0 0 0,0 0 0,-1-1 0,-1 1 0,-6-1 0,-513-14-101,315 6-116,-224-14-74,329 17 267,-45-3 149,-7-21 385,78 13-512,-80-17 2,-173-33 0,313 64 0,-1 1 0,1 0 0,-30 2 0,38 0 0,1-1 0,0 1 0,-17-4 0,-1-1 0,-115-17 0,-56-7 0,137 24 0,-82 1 0,101 3 0,0-2 0,1-2 0,-66-16 0,41 8 0,16 3 0,-1 2 0,0 2 0,-51 2 0,67 4 0,1-1 0,0-2 0,0-1 0,-34-9 0,13 2 0,1 2 0,-60-3 0,-111 9 0,206 3 0,-93-1 0,88-1 0,1-1 0,-43-9 0,10 1 0,37 8 0,0-1 0,-18-6 0,-64-21 0,-197-35 0,181 52 0,-200-1 0,280 15 0,0-2 0,-56-10 0,-258-52 0,142 44 0,-1 19 0,162 2 0,-94-2 0,121-1 0,-1 0 0,1-2 0,0 0 0,-37-13 0,-60-22 0,-171-35 0,277 71 0,-228-48 0,150 35 0,43 9 0,-76-23 0,107 25 0,-6-3 0,0 1 0,0 2 0,0 0 0,-37-4 0,-11 3 0,-22 0 0,-3 7 0,-113-2 0,196 0 0,-1-1 0,1 0 0,0 0 0,0-1 0,-11-4 0,-52-26 0,57 23 0,-1 2 0,0 0 0,0 2 0,0 0 0,-26-5 0,-59 0 0,62 8 0,-61 1 0,58 3 0,-50-7 0,19 0 0,-78 4 0,114 2 0,22-1 0,0-1 0,0 0 0,-25-8 0,23 5 0,0 1 0,-26-2 0,39 6 0,0-1 0,1 0 0,-1-1 0,0 1 0,0-1 0,-9-5 0,7 4 0,36 38 0,-9-5 0,-15-23 0,-1-1 0,1 0 0,0 0 0,1 0 0,-1-1 0,1 1 0,0-1 0,1 0 0,-1 0 0,12 7 0,-4-6 0,-6-3 0,-1 0 0,1 1 0,-1 0 0,1 0 0,-1 0 0,0 0 0,-1 1 0,1 0 0,6 9 0,-4-6 0,-1 0 0,1-1 0,1 0 0,-1-1 0,20 12 0,-26-18 0,-7-6 0,-11-8 0,-33-17 0,-5-4 0,-9-9 0,37 28 0,2-2 0,-36-33 0,51 43 0,5 4 0,0 0 0,0 0 0,0-1 0,0 0 0,0 0 0,1 0 0,-6-10 0,0-4 0,6 15 0,0 0 0,1 0 0,0-1 0,0 1 0,0-1 0,-1-7 0,3 11 0,-1 0 0,1 0 0,0 0 0,0 0 0,1 0 0,-1 0 0,0 0 0,0 0 0,0 1 0,0-1 0,1 0 0,-1 0 0,0 0 0,1 0 0,-1 0 0,2-1 0,-1 1 0,0 0 0,0 0 0,0 0 0,0 0 0,1 1 0,-1-1 0,0 0 0,1 1 0,-1-1 0,1 0 0,-1 1 0,0-1 0,3 1 0,13-3 0,0 2 0,0 0 0,0 1 0,23 2 0,4 0 0,6-1 0,95-2 0,-143 1 2,0 0-1,0-1 0,1 1 0,-1 0 1,0-1-1,0 1 0,0-1 1,0 0-1,0 0 0,0 0 1,0 0-1,-1 0 0,1 0 0,0 0 1,0 0-1,-1-1 0,1 1 1,-1-1-1,1 1 0,-1-1 1,0 0-1,1 0 0,-1 1 1,0-1-1,1-3 0,0-2-27,0 0 1,0-1-1,-1 1 0,0-1 1,0-13-1,2-14-121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37.84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74 1165 24575,'0'-3'0,"-1"0"0,0 0 0,1 0 0,-1 0 0,0 0 0,-1 0 0,-1-4 0,-2-4 0,-6-13 0,0 2 0,-23-33 0,22 36 0,0 0 0,1-1 0,-14-39 0,23 54 0,1 0 0,-1 0 0,0 1 0,0-1 0,0 0 0,-1 1 0,0-1 0,1 1 0,-2 0 0,1-1 0,0 2 0,-1-1 0,0 0 0,0 1 0,0-1 0,0 1 0,-6-3 0,5 3 0,0-1 0,0 1 0,1-1 0,-1 0 0,1-1 0,-1 1 0,-3-7 0,-23-37 0,16 23 0,-20-29 0,-2 1 0,-57-61 0,92 112 0,-1-1 0,1 1 0,-1 0 0,0 0 0,0 0 0,0 0 0,0 1 0,0-1 0,-1 1 0,1 0 0,0 0 0,-1 0 0,1 0 0,-1 0 0,-5 1 0,-19-6 0,0-8 0,23 12 0,1-1 0,-1 1 0,1 0 0,-1 0 0,-6-2 0,2 2 0,0-1 0,0-1 0,0 0 0,1 0 0,-1-1 0,-9-7 0,-15-8 0,28 16 0,-1 0 0,1 0 0,0-1 0,0 0 0,0 0 0,1 0 0,-7-10 0,-14-16 0,15 22 0,1 0 0,-1 0 0,2 0 0,-1-1 0,1 0 0,1 0 0,-8-14 0,9 12 0,-1-1 0,0 1 0,-1 0 0,-15-17 0,20 25 0,-1-1 0,1 0 0,0 0 0,0 0 0,0-1 0,-1-5 0,2 6 0,0 0 0,0 1 0,-1-1 0,1 1 0,-1 0 0,0-1 0,0 1 0,-6-6 0,1 4 0,-1 0 0,1 1 0,-1 0 0,0 0 0,0 1 0,-13-4 0,0-1 0,21 8 0,0 1 0,1-1 0,-1 1 0,0 0 0,0-1 0,0 1 0,0 0 0,0 0 0,0-1 0,0 1 0,0 0 0,0 0 0,1 0 0,-1 0 0,0 0 0,0 0 0,0 1 0,0-1 0,0 0 0,0 0 0,0 1 0,0-1 0,0 0 0,1 1 0,-1-1 0,0 1 0,0-1 0,0 1 0,1 0 0,-1-1 0,0 1 0,1 0 0,-1-1 0,0 1 0,1 0 0,-1 0 0,1-1 0,-1 1 0,1 0 0,0 0 0,-1 0 0,1 0 0,0 0 0,0 0 0,-1 0 0,1 1 0,-1 7 0,0-1 0,1 1 0,0-1 0,1 12 0,-1-7 0,2 228 0,9-284 0,-7 28 0,0 1 0,12-28 0,-9 26 0,9-32 0,-16 43 0,1 0 0,0 1 0,0 0 0,1-1 0,-1 1 0,1 0 0,0 0 0,0 0 0,1 0 0,-1 0 0,1 0 0,-1 0 0,1 1 0,5-4 0,-6 4 0,1 1 0,-1 0 0,0-1 0,1 0 0,2-4 0,-4 5 0,0 0 0,0 0 0,1 0 0,-1 0 0,1 1 0,-1-1 0,1 0 0,0 1 0,-1 0 0,1-1 0,0 1 0,0 0 0,0 0 0,3-2 0,0 2 0,0 0 0,0 0 0,0 0 0,0 0 0,0 1 0,0 0 0,0 0 0,0 1 0,9 1 0,-12-2 0,1 1 0,0 0 0,-1 0 0,1 0 0,0 0 0,-1 0 0,1 1 0,-1-1 0,0 1 0,1 0 0,-1-1 0,0 1 0,0 0 0,0 0 0,0 1 0,-1-1 0,1 0 0,2 4 0,-1 0 0,0 0 0,1 0 0,0 0 0,1-1 0,-1 1 0,1-1 0,0 0 0,0-1 0,0 1 0,1-1 0,0 0 0,0 0 0,0-1 0,0 0 0,0 0 0,1 0 0,12 3 0,-9-3 38,0 1 0,12 7 0,-13-7-531,0 0 0,17 6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50.57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03 1187 24575,'-3'-4'0,"-1"2"0,1-1 0,-1 0 0,-8-3 0,-5-5 0,14 9 0,1 0 0,-1 0 0,1-1 0,0 1 0,0-1 0,0 0 0,0 0 0,0 0 0,-2-5 0,-9-31 0,3 9 0,-22-54 0,29 79 0,1 0 0,-1 0 0,0 1 0,0-1 0,-6-6 0,5 6 0,0 0 0,0 0 0,-4-9 0,5 7 0,0 1 0,0 0 0,-1 0 0,1 0 0,-2 0 0,1 1 0,0-1 0,-1 1 0,0 0 0,0 0 0,-9-5 0,7 5 0,0 0 0,1-1 0,-1 0 0,1 0 0,0 0 0,1 0 0,0-1 0,-6-9 0,-1-6 0,-14-34 0,-1-1 0,-7-13 0,-6-14 0,33 71 0,-1 1 0,0 0 0,-1 1 0,-12-14 0,16 21 0,1 0 0,-1 1 0,-8-6 0,9 8 0,1-1 0,0 0 0,0 0 0,0 0 0,0-1 0,0 1 0,0-1 0,1 1 0,-1-1 0,-3-5 0,4 5 0,-3-10 0,-2 1 0,1 0 0,-2 0 0,0 1 0,0 0 0,-1 0 0,-16-15 0,18 20 0,1-1 0,-1 0 0,-8-13 0,9 11 0,-1 1 0,-10-10 0,13 14 0,0 1 0,-1 0 0,1 1 0,-1-1 0,-9-3 0,10 5 0,0 0 0,1-1 0,-1 0 0,1 0 0,-1 0 0,1 0 0,0 0 0,0-1 0,0 1 0,0-1 0,0 0 0,-4-5 0,2-1 0,-1 1 0,0 0 0,0 0 0,-1 0 0,0 1 0,-11-10 0,13 14 0,0 0 0,0-1 0,-1 2 0,1-1 0,-1 1 0,1-1 0,-1 1 0,0 1 0,0-1 0,0 1 0,1 0 0,-9 0 0,-13 2 0,22-1 0,-1 1 0,1-1 0,-1 0 0,0 0 0,1-1 0,-1 0 0,1 0 0,0 0 0,-9-4 0,14 5 0,-1 0 0,1 0 0,0 0 0,-1-1 0,1 1 0,0 0 0,0 0 0,-1 0 0,1 0 0,0 0 0,-1 0 0,1 0 0,0 0 0,-1 0 0,1 0 0,0 0 0,-1 0 0,1 0 0,0 0 0,0 0 0,-1 0 0,1 0 0,0 0 0,-1 0 0,1 0 0,0 1 0,-1-1 0,1 0 0,0 0 0,-1 1 0,-2 10 0,4 21 0,0-22 0,-1 2 0,1 1 0,1-1 0,0 0 0,0 1 0,1-1 0,1 0 0,8 17 0,-7-16 0,6 23 0,4 10 0,-13-72 0,-3-32 0,2-69 0,-1 124 0,0 0 0,0-1 0,1 1 0,-1 0 0,1 0 0,0 0 0,0 0 0,0 0 0,0 0 0,0 0 0,0 1 0,1-1 0,0 0 0,-1 1 0,1-1 0,0 1 0,0-1 0,1 1 0,-1 0 0,0 0 0,1 0 0,-1 0 0,1 0 0,0 1 0,-1-1 0,1 1 0,0 0 0,0 0 0,0 0 0,0 0 0,0 0 0,0 0 0,0 1 0,0 0 0,6 0 0,136-1 0,-62 3 0,-1-2-136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17.19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70 1453 24575,'-889'0'0,"870"0"0,0-2 0,-1-1 0,1 0 0,0-1 0,-22-9 0,-7 1 0,-67-10 0,53 12 0,-84-8 0,-27-6 0,-59-22 0,75 29 0,13 2 0,-105-21 0,236 34 0,-212-35 0,35-8 0,11 3 0,131 33 0,-89-4 0,-36 15 0,-39-2 0,186-3 0,-46-10 0,31 4 0,-24-7 0,-20-3 0,-39 1 0,-186-5 0,266 22 0,1-3 0,-1-1 0,1-3 0,0-1 0,-46-17 0,39 13 0,-57-7 0,0 0 0,57 11 0,-1 2 0,0 3 0,-64 2 0,32 1 0,34-2 0,-77-16 0,17 1 0,-454-65 0,512 75 0,0 2 0,-86 1 0,80 3 0,-1-3 0,-91-19 0,74 10 0,-289-72 0,328 78 0,1 1 0,-1 2 0,1 1 0,-71 2 0,93 2 0,1 0 0,0-2 0,-1 1 0,1-1 0,-13-5 0,-55-22 0,21 6 0,28 14 0,-47-8 0,-4-1 0,39 5 0,14 4 0,0 1 0,0 2 0,-1 0 0,-44-1 0,-486 8 0,551-1 0,0 0 0,-1-1 0,1 0 0,0 0 0,-1-1 0,1-1 0,0 0 0,0 0 0,-15-8 0,17 8 0,0 0 0,-1 0 0,1 1 0,0-1 0,-1 2 0,0-1 0,0 1 0,1 0 0,-1 1 0,-14 1 0,10-1 0,-1 0 0,1-1 0,-19-4 0,2-2 0,0 1 0,0 2 0,-54-2 0,-174 7 0,252-1 0,-1 0 0,0-1 0,1 0 0,-1 0 0,0 0 0,1-1 0,-1 1 0,1-1 0,0-1 0,0 1 0,0-1 0,-9-6 0,3 0 0,0-1 0,0 0 0,-16-22 0,21 25 0,-1-1 0,0 1 0,-1 0 0,0 0 0,0 1 0,0 0 0,-17-8 0,24 13 0,-1 1 0,1-1 0,-1 1 0,0-1 0,1 1 0,-1-1 0,0 1 0,1 0 0,-1 0 0,0 0 0,0 0 0,1 0 0,-3 1 0,3-1 0,0 1 0,1-1 0,-1 0 0,1 1 0,-1-1 0,1 0 0,-1 1 0,1-1 0,-1 1 0,1-1 0,-1 1 0,1-1 0,0 1 0,-1-1 0,1 1 0,0-1 0,-1 1 0,1-1 0,0 1 0,0 0 0,0-1 0,0 1 0,-1-1 0,1 1 0,0 0 0,0-1 0,0 1 0,0 0 0,0-1 0,0 1 0,1-1 0,-1 1 0,0 0 0,0-1 0,0 1 0,0-1 0,1 1 0,-1 0 0,0-1 0,1 1 0,3 7 0,0 0 0,1 0 0,0 0 0,1-1 0,-1 0 0,1 0 0,0 0 0,14 10 0,-7-5 0,14 16 0,45 74 0,-52-71 0,-4-11 0,-11-14 0,-1 0 0,1 1 0,5 11 0,-9-15 0,1 0 0,-1 0 0,1 0 0,0 0 0,0-1 0,0 1 0,0 0 0,5 3 0,-6-6 0,-4-5 0,-4-6 0,-61-69 0,41 54 0,21 20 0,-1 0 0,-10-13 0,15 16 0,0 0 0,1 0 0,-1 0 0,1 0 0,-1-1 0,1 1 0,0 0 0,0 0 0,0-1 0,1 1 0,-1-5 0,1-88 0,1 44 0,-1 50 0,0-1 0,0 1 0,0 0 0,0-1 0,1 1 0,-1 0 0,1 0 0,-1-1 0,1 1 0,0 0 0,0 0 0,2-4 0,-1 4 0,0 0 0,0 0 0,0 0 0,1 0 0,-1 1 0,1-1 0,-1 1 0,1-1 0,-1 1 0,4-1 0,10-4 0,0 2 0,0-1 0,0 2 0,0 0 0,1 1 0,-1 1 0,1 0 0,17 2 0,-29-1 0,1 0 0,-1 0 0,1 0 0,-1-1 0,12-3 0,-14 3 0,0 0 0,0-1 0,-1 1 0,1-1 0,0 0 0,0 0 0,-1 0 0,1 0 0,-1-1 0,0 1 0,3-4 0,9-10 0,-9 11 0,-1 1 0,0-1 0,0 0 0,-1 0 0,1 0 0,-1-1 0,0 1 0,3-9 0,-3 4-136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7:46.71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59 1028 24575,'0'-357'0,"-1"350"0,0 0 0,0-1 0,0 1 0,-1 0 0,0 0 0,-4-8 0,-6-25 0,9 27 0,-1 1 0,0 0 0,-1 0 0,-9-18 0,-1 0 0,10 19 0,1 2 0,0 0 0,0 0 0,1 0 0,0 0 0,1-1 0,-1 1 0,0-15 0,4-128 0,-1-20 0,0 171 0,0-1 0,0 1 0,0-1 0,-1 1 0,1-1 0,0 1 0,-1 0 0,1-1 0,-1 1 0,1-1 0,-1 1 0,-1-2 0,2 3 0,0 0 0,0 0 0,0 0 0,0 0 0,0 0 0,-1 0 0,1 0 0,0 0 0,0 0 0,0-1 0,0 1 0,-1 0 0,1 0 0,0 0 0,0 0 0,0 0 0,0 0 0,0 0 0,-1 0 0,1 0 0,0 0 0,0 0 0,0 0 0,0 0 0,-1 1 0,1-1 0,0 0 0,0 0 0,0 0 0,0 0 0,-1 0 0,1 0 0,0 0 0,-7 11 0,-4 17 0,9-22 0,0 1 0,0-1 0,-1 0 0,0 0 0,0 0 0,-7 8 0,-2 0 0,4-4 0,-1 0 0,-9 16 0,8-8 0,1-4 0,1 1 0,0 1 0,-6 19 0,9-24 0,5-11 0,0 0 0,0 0 0,0 0 0,-1 0 0,1 0 0,0 0 0,0 0 0,0 0 0,0 0 0,0 0 0,0 0 0,0 0 0,0 0 0,0 0 0,0 0 0,0 0 0,-1 0 0,1 0 0,0-1 0,0 1 0,0 0 0,0 0 0,0 0 0,0 0 0,0 0 0,0 0 0,0 0 0,0 0 0,0 0 0,0 0 0,0 0 0,0 0 0,0 0 0,0 0 0,-1-1 0,1 1 0,0 0 0,0 0 0,0 0 0,0 0 0,0 0 0,0 0 0,0 0 0,0 0 0,0 0 0,0 0 0,0-1 0,0 1 0,0 0 0,0 0 0,1 0 0,-1 0 0,0 0 0,0 0 0,0-23 0,0 16 0,0-2 0,0 0 0,1 1 0,1-1 0,-1 0 0,1 1 0,1-1 0,-1 1 0,2-1 0,-1 1 0,1 0 0,0 1 0,1-1 0,0 1 0,0-1 0,0 1 0,1 1 0,0-1 0,0 1 0,10-7 0,37-29 0,-47 38 0,1 0 0,0 0 0,1 0 0,-1 1 0,0 0 0,11-2 0,-3 1 0,-6 1 0,1 1 0,0 0 0,0 0 0,0 1 0,12 0 0,-19 1 0,0 1 0,-1-1 0,1 1 0,0-1 0,-1 1 0,1 0 0,-1 0 0,1 0 0,-1 0 0,1 1 0,-1-1 0,0 1 0,0-1 0,0 1 0,0 0 0,0 0 0,0 0 0,0 0 0,0 0 0,-1 0 0,1 0 0,-1 1 0,0-1 0,2 3 0,0 3 0,-1 1 0,1-1 0,-1 0 0,-1 1 0,0 0 0,1 9 0,-2-8 0,1 0 0,1 0 0,0 0 0,3 11 0,14 21-1365,-15-34-54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8:46.13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02 1089 24575,'-1'-2'0,"0"-1"0,0 1 0,0-1 0,0 1 0,0 0 0,-1 0 0,1 0 0,0 0 0,-1 0 0,0 0 0,0 0 0,1 0 0,-1 1 0,0-1 0,-3-1 0,-3-5 0,-1 0 0,-5-5 0,-17-22 0,27 30 0,0 0 0,1-1 0,0 1 0,0-1 0,0 1 0,1-1 0,-1 0 0,-1-10 0,1 6 0,0 0 0,-1 0 0,0 1 0,-1-1 0,0 1 0,0 0 0,-1 0 0,-1 1 0,1-1 0,-11-8 0,14 14 0,0 0 0,0 1 0,-1-1 0,1 1 0,-5-2 0,5 3 0,1 0 0,0 0 0,0-1 0,-1 1 0,1 0 0,0-1 0,0 0 0,0 1 0,0-1 0,1 0 0,-1 0 0,0 0 0,1 0 0,-2-4 0,1 1 0,0 1 0,0-1 0,0 1 0,0 0 0,-1 0 0,1 0 0,-1 0 0,0 0 0,-1 1 0,1-1 0,-1 1 0,1 0 0,-1 0 0,0 0 0,-4-3 0,-2 1 0,-1-2 0,0 1 0,-11-11 0,19 14 0,0 1 0,0-1 0,1-1 0,-1 1 0,1 0 0,-1 0 0,1-1 0,0 0 0,0 1 0,-2-8 0,0 1 0,-1-1 0,0 1 0,-10-15 0,-8-18 0,19 36 0,1 0 0,-1 1 0,-7-9 0,7 10 0,0-1 0,0 1 0,1-1 0,0 0 0,-3-6 0,-1-9 0,-14-27 0,17 41 0,0 0 0,0 0 0,-1 1 0,0 0 0,0 0 0,-1 0 0,-7-6 0,3 2 0,1 1 0,-15-19 0,-9-10 0,2 13 0,24 20 0,0 0 0,1-1 0,-1 0 0,1 0 0,-8-11 0,5 7 0,0-1 0,0 1 0,-1 0 0,-17-12 0,-1-2 0,24 20 0,-1-1 0,1-1 0,0 1 0,1-1 0,-4-6 0,-6-9 0,11 19 0,0-1 0,0 1 0,0-1 0,0 1 0,0 0 0,-1 0 0,1 0 0,-1 0 0,1 0 0,-1 1 0,0-1 0,0 1 0,0-1 0,0 1 0,0 0 0,0 0 0,0 1 0,0-1 0,-6 0 0,8 1 0,1 0 0,-1 0 0,0 1 0,1-1 0,-1 0 0,0 1 0,1-1 0,-1 0 0,0 1 0,1-1 0,-1 1 0,1-1 0,-1 1 0,1-1 0,-1 1 0,1-1 0,-1 1 0,1 0 0,-1-1 0,1 1 0,0-1 0,-1 1 0,1 0 0,0 0 0,0-1 0,0 1 0,-1 0 0,1-1 0,0 1 0,0 0 0,0 1 0,-1 27 0,2-24 0,1 382 0,-2-702 0,0 313 0,0 0 0,0 0 0,0 0 0,0 0 0,1-1 0,-1 1 0,1 0 0,-1 0 0,1 0 0,0 0 0,0 0 0,0 0 0,0 0 0,0 1 0,0-1 0,1 0 0,1-2 0,-1 2 0,1 1 0,-1-1 0,0 1 0,1 0 0,-1-1 0,1 1 0,-1 0 0,1 1 0,0-1 0,-1 0 0,1 1 0,0-1 0,4 1 0,113 1 124,-42 1-161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1.66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949 1343 24575,'-185'0'0,"181"-1"0,1 1 0,0-1 0,-1 0 0,1 0 0,0 0 0,0 0 0,0 0 0,0-1 0,0 1 0,0-1 0,0 0 0,0 0 0,1 0 0,-4-4 0,-16-10 0,14 11 0,0 1 0,0 0 0,0 0 0,0 0 0,-1 1 0,1 1 0,-1-1 0,-14-1 0,2 1 0,1 0 0,1-2 0,-1 0 0,1-1 0,0-1 0,-29-15 0,32 14 0,0 1 0,0 1 0,-1 0 0,0 1 0,0 1 0,0 0 0,-20-1 0,-14 2 0,-56 4 0,-34-2 0,135 0 0,-1-1 0,0 1 0,1-1 0,-1-1 0,1 1 0,-1-1 0,-5-4 0,5 4 0,0-1 0,-1 1 0,1 0 0,0 1 0,-9-2 0,-11 0 0,16 3 0,0-1 0,-1 0 0,-10-4 0,5 1 0,0 1 0,0 1 0,0 0 0,-22 0 0,-73 3 0,47 2 0,17-1 0,5 0 0,-77-8 0,47-1 0,-134 6 0,109 3 0,-22 0 0,-125-2 0,148-7 0,-42 0 0,47 9 0,-99-1 0,174-2 0,1-1 0,-24-6 0,21 4 0,-25-2 0,-51-4 0,-171-9 0,-309 21 0,551-1 0,-26-4 0,42 3 0,0 0 0,0-1 0,1 0 0,-1 0 0,1-1 0,-1 0 0,-9-5 0,-7-5 0,0 2 0,-1 0 0,0 2 0,-1 1 0,-27-6 0,-19-5 0,40 8 0,17 6 0,0 0 0,-27-5 0,-37-2 0,-40-5 0,64 11 0,-85-3 0,-787 9 0,910-1 0,0-1 0,0-1 0,0 0 0,1-1 0,-28-11 0,24 8 0,9 4 0,0 1 0,-16-3 0,18 4 0,0 0 0,-1-1 0,1 0 0,-11-5 0,-80-30 0,-21-9 0,104 38 0,0 1 0,0 0 0,0 1 0,-1 1 0,1 1 0,-1 0 0,-26-1 0,-136 5 0,72 2 0,70-2 0,-12 1 0,-89-11 0,95 3 0,16 4 0,-39-11 0,46 7 0,1-1 0,-31-18 0,10 5 0,9 6 0,-137-63 0,105 49 0,-26-9 0,77 34 0,-1 0 0,0 0 0,1 2 0,-29-3 0,-35 6 0,47 0 0,1-1 0,-40-5 0,1-1 0,7 2 0,51 2 0,0-1 0,-16-5 0,18 5 0,-1 0 0,0 0 0,-16-2 0,-8 4 0,21 0 0,0 1 0,0-2 0,-18-3 0,0-2 0,-1 1 0,1 2 0,-1 1 0,-48 2 0,67 0 0,-1 0 0,2 0 0,-1-2 0,-19-5 0,17 4 0,1 1 0,-28-4 0,-3 6 0,25 1 0,1 0 0,-37-7 0,37 4 0,0 1 0,-1 0 0,-33 3 0,34 0 0,0-1 0,0 0 0,0-2 0,-18-3 0,34 5 0,0-1 0,0 1 0,1-1 0,-1 0 0,0 0 0,1 0 0,-1 0 0,0 0 0,1 0 0,0 0 0,-1 0 0,1 0 0,-3-3 0,-6-6 0,10 10 0,0 0 0,-1 0 0,1 0 0,0 0 0,0 0 0,0 0 0,0 0 0,-1 0 0,1 0 0,0 0 0,0 0 0,0 0 0,0 0 0,0 0 0,0 0 0,-1 0 0,1 0 0,0 1 0,0-1 0,0 0 0,0 0 0,0 0 0,0 0 0,0 0 0,-1 0 0,1 1 0,0-1 0,0 0 0,0 0 0,0 0 0,0 0 0,0 0 0,0 1 0,0-1 0,0 0 0,0 0 0,0 0 0,0 0 0,0 0 0,0 1 0,0-1 0,0 0 0,0 0 0,0 0 0,0 0 0,0 0 0,0 1 0,0 8 0,0-8 0,0 3 0,1 0 0,-1 0 0,1 0 0,0 0 0,0 0 0,1 0 0,-1 0 0,1 0 0,0-1 0,0 1 0,0 0 0,0-1 0,1 0 0,3 5 0,5 3 0,0-1 0,21 16 0,-12-11 0,-13-11 0,-1 1 0,1-2 0,0 1 0,12 3 0,-13-5 0,-1 0 0,0 0 0,0 0 0,-1 0 0,1 1 0,0 0 0,-1 0 0,0 0 0,1 1 0,-1-1 0,5 7 0,2 17 0,-10-26 0,-1 1 0,1-1 0,-1 1 0,1-1 0,-1 1 0,0-1 0,0 1 0,0-1 0,0 1 0,0-1 0,0 1 0,0-1 0,-1 1 0,1-1 0,0 1 0,-2 1 0,2-2 0,-1-1 0,0 1 0,1-1 0,-1 0 0,0 1 0,0-1 0,0 0 0,1 1 0,-1-1 0,0 0 0,0 0 0,0 0 0,0 0 0,0 0 0,1 0 0,-1 0 0,0 0 0,0 0 0,0 0 0,0 0 0,1-1 0,-1 1 0,0 0 0,0-1 0,0 1 0,1 0 0,-1-1 0,-1 0 0,-23-16 0,24 16 0,-10-8 0,2 0 0,-1-1 0,1 0 0,-8-12 0,-2-1 0,8 7 0,8 12 0,1 1 0,0 0 0,-1-1 0,0 1 0,1 0 0,-5-3 0,3 3 0,1 0 0,0 0 0,0-1 0,0 1 0,1-1 0,-1 0 0,1 1 0,0-1 0,0 0 0,0-1 0,0 1 0,-1-6 0,1 1 0,0-1 0,0 0 0,1 1 0,0-18 0,1 26 0,0-1 0,0 1 0,0-1 0,1 1 0,-1 0 0,0-1 0,1 1 0,0-1 0,-1 1 0,1 0 0,0-1 0,-1 1 0,1 0 0,0 0 0,0 0 0,0-1 0,0 1 0,0 0 0,0 0 0,1 1 0,-1-1 0,0 0 0,0 0 0,1 0 0,-1 1 0,0-1 0,1 1 0,-1-1 0,1 1 0,-1 0 0,2-1 0,6 0 0,0 0 0,0 0 0,0 1 0,10 0 0,-10 1 0,25 0 0,-10 1 0,24-3 0,-45 1 0,0 0 0,-1-1 0,1 1 0,-1-1 0,1 0 0,0 0 0,-1 0 0,0 0 0,1 0 0,-1 0 0,0 0 0,1-1 0,-1 1 0,0-1 0,0 0 0,0 0 0,0 0 0,-1 0 0,1 0 0,0 0 0,-1 0 0,0 0 0,1-1 0,1-3 0,0-5 0,1 0 0,-2 0 0,1-1 0,0-18 0,-2 20 0,0 0 0,1 0 0,0 1 0,4-12 0,-6 20 0,0 0 0,0 1 0,1-1 0,-1 1 0,0-1 0,0 1 0,1-1 0,-1 1 0,0-1 0,0 1 0,1-1 0,-1 1 0,1 0 0,-1-1 0,0 1 0,1-1 0,-1 1 0,1 0 0,-1-1 0,1 1 0,-1 0 0,1 0 0,-1-1 0,1 1 0,-1 0 0,1 0 0,-1 0 0,1 0 0,-1 0 0,1 0 0,0 0 0,-1 0 0,1 0 0,-1 0 0,1 0 0,-1 0 0,1 0 0,-1 0 0,1 0 0,0 0 0,-1 1 0,1-1 0,-1 0 0,1 0 0,-1 1 0,1-1 0,-1 0 0,0 1 0,1-1 0,-1 0 0,1 1 0,-1-1 0,0 1 0,1 0 0,4 5 0,-1-1 0,1 1 0,4 10 0,-4-8 0,22 23 126,-10-12-161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35.13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5.3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545'0'-136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53.15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34.48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8:21.87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4/6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453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5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96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261886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570101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54101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0792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20165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66086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466240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839407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787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69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7975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01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56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137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08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58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14619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13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12.xml"/><Relationship Id="rId16" Type="http://schemas.openxmlformats.org/officeDocument/2006/relationships/image" Target="../media/image14.png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15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14.xml"/><Relationship Id="rId9" Type="http://schemas.openxmlformats.org/officeDocument/2006/relationships/image" Target="../media/image6.emf"/><Relationship Id="rId1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18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17.xml"/><Relationship Id="rId16" Type="http://schemas.openxmlformats.org/officeDocument/2006/relationships/image" Target="../media/image14.png"/><Relationship Id="rId1" Type="http://schemas.openxmlformats.org/officeDocument/2006/relationships/tags" Target="../tags/tag1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20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19.xml"/><Relationship Id="rId9" Type="http://schemas.openxmlformats.org/officeDocument/2006/relationships/image" Target="../media/image6.emf"/><Relationship Id="rId1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23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22.xml"/><Relationship Id="rId16" Type="http://schemas.openxmlformats.org/officeDocument/2006/relationships/image" Target="../media/image14.png"/><Relationship Id="rId1" Type="http://schemas.openxmlformats.org/officeDocument/2006/relationships/tags" Target="../tags/tag2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25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24.xml"/><Relationship Id="rId9" Type="http://schemas.openxmlformats.org/officeDocument/2006/relationships/image" Target="../media/image6.emf"/><Relationship Id="rId1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28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27.xml"/><Relationship Id="rId16" Type="http://schemas.openxmlformats.org/officeDocument/2006/relationships/image" Target="../media/image14.png"/><Relationship Id="rId1" Type="http://schemas.openxmlformats.org/officeDocument/2006/relationships/tags" Target="../tags/tag2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30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29.xml"/><Relationship Id="rId9" Type="http://schemas.openxmlformats.org/officeDocument/2006/relationships/image" Target="../media/image6.emf"/><Relationship Id="rId1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33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32.xml"/><Relationship Id="rId16" Type="http://schemas.openxmlformats.org/officeDocument/2006/relationships/image" Target="../media/image14.png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35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34.xml"/><Relationship Id="rId9" Type="http://schemas.openxmlformats.org/officeDocument/2006/relationships/image" Target="../media/image6.emf"/><Relationship Id="rId1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38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37.xml"/><Relationship Id="rId16" Type="http://schemas.openxmlformats.org/officeDocument/2006/relationships/image" Target="../media/image14.png"/><Relationship Id="rId1" Type="http://schemas.openxmlformats.org/officeDocument/2006/relationships/tags" Target="../tags/tag3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40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39.xml"/><Relationship Id="rId9" Type="http://schemas.openxmlformats.org/officeDocument/2006/relationships/image" Target="../media/image6.emf"/><Relationship Id="rId1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43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42.xml"/><Relationship Id="rId16" Type="http://schemas.openxmlformats.org/officeDocument/2006/relationships/image" Target="../media/image14.png"/><Relationship Id="rId1" Type="http://schemas.openxmlformats.org/officeDocument/2006/relationships/tags" Target="../tags/tag4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45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44.xml"/><Relationship Id="rId9" Type="http://schemas.openxmlformats.org/officeDocument/2006/relationships/image" Target="../media/image6.emf"/><Relationship Id="rId1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48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47.xml"/><Relationship Id="rId16" Type="http://schemas.openxmlformats.org/officeDocument/2006/relationships/image" Target="../media/image14.png"/><Relationship Id="rId1" Type="http://schemas.openxmlformats.org/officeDocument/2006/relationships/tags" Target="../tags/tag4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50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49.xml"/><Relationship Id="rId9" Type="http://schemas.openxmlformats.org/officeDocument/2006/relationships/image" Target="../media/image6.emf"/><Relationship Id="rId1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53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52.xml"/><Relationship Id="rId16" Type="http://schemas.openxmlformats.org/officeDocument/2006/relationships/image" Target="../media/image14.png"/><Relationship Id="rId1" Type="http://schemas.openxmlformats.org/officeDocument/2006/relationships/tags" Target="../tags/tag5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55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54.xml"/><Relationship Id="rId9" Type="http://schemas.openxmlformats.org/officeDocument/2006/relationships/image" Target="../media/image6.emf"/><Relationship Id="rId1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58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17" Type="http://schemas.openxmlformats.org/officeDocument/2006/relationships/image" Target="../media/image26.png"/><Relationship Id="rId2" Type="http://schemas.openxmlformats.org/officeDocument/2006/relationships/tags" Target="../tags/tag57.xml"/><Relationship Id="rId16" Type="http://schemas.openxmlformats.org/officeDocument/2006/relationships/image" Target="../media/image25.png"/><Relationship Id="rId1" Type="http://schemas.openxmlformats.org/officeDocument/2006/relationships/tags" Target="../tags/tag5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60.xml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6.bin"/><Relationship Id="rId4" Type="http://schemas.openxmlformats.org/officeDocument/2006/relationships/tags" Target="../tags/tag59.xml"/><Relationship Id="rId9" Type="http://schemas.openxmlformats.org/officeDocument/2006/relationships/image" Target="../media/image6.emf"/><Relationship Id="rId1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tags" Target="../tags/tag62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notesSlide" Target="../notesSlides/notesSlide2.xml"/><Relationship Id="rId5" Type="http://schemas.openxmlformats.org/officeDocument/2006/relationships/tags" Target="../tags/tag65.xml"/><Relationship Id="rId15" Type="http://schemas.openxmlformats.org/officeDocument/2006/relationships/image" Target="../media/image30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34.png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72.xml"/><Relationship Id="rId7" Type="http://schemas.openxmlformats.org/officeDocument/2006/relationships/image" Target="../media/image36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62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9.png"/><Relationship Id="rId4" Type="http://schemas.openxmlformats.org/officeDocument/2006/relationships/tags" Target="../tags/tag73.xml"/><Relationship Id="rId9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76.xml"/><Relationship Id="rId7" Type="http://schemas.openxmlformats.org/officeDocument/2006/relationships/image" Target="../media/image36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image" Target="../media/image40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9.png"/><Relationship Id="rId4" Type="http://schemas.openxmlformats.org/officeDocument/2006/relationships/tags" Target="../tags/tag77.xml"/><Relationship Id="rId9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80.xml"/><Relationship Id="rId7" Type="http://schemas.openxmlformats.org/officeDocument/2006/relationships/image" Target="../media/image36.png"/><Relationship Id="rId12" Type="http://schemas.openxmlformats.org/officeDocument/2006/relationships/image" Target="../media/image69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5" Type="http://schemas.openxmlformats.org/officeDocument/2006/relationships/tags" Target="../tags/tag82.xml"/><Relationship Id="rId10" Type="http://schemas.openxmlformats.org/officeDocument/2006/relationships/image" Target="../media/image39.png"/><Relationship Id="rId4" Type="http://schemas.openxmlformats.org/officeDocument/2006/relationships/tags" Target="../tags/tag81.xml"/><Relationship Id="rId9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85.xml"/><Relationship Id="rId7" Type="http://schemas.openxmlformats.org/officeDocument/2006/relationships/image" Target="../media/image36.png"/><Relationship Id="rId12" Type="http://schemas.openxmlformats.org/officeDocument/2006/relationships/image" Target="../media/image71.png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2.png"/><Relationship Id="rId5" Type="http://schemas.openxmlformats.org/officeDocument/2006/relationships/tags" Target="../tags/tag87.xml"/><Relationship Id="rId10" Type="http://schemas.openxmlformats.org/officeDocument/2006/relationships/image" Target="../media/image39.png"/><Relationship Id="rId4" Type="http://schemas.openxmlformats.org/officeDocument/2006/relationships/tags" Target="../tags/tag86.xml"/><Relationship Id="rId9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90.xml"/><Relationship Id="rId7" Type="http://schemas.openxmlformats.org/officeDocument/2006/relationships/image" Target="../media/image36.png"/><Relationship Id="rId12" Type="http://schemas.openxmlformats.org/officeDocument/2006/relationships/image" Target="../media/image73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3.png"/><Relationship Id="rId5" Type="http://schemas.openxmlformats.org/officeDocument/2006/relationships/tags" Target="../tags/tag92.xml"/><Relationship Id="rId10" Type="http://schemas.openxmlformats.org/officeDocument/2006/relationships/image" Target="../media/image39.png"/><Relationship Id="rId4" Type="http://schemas.openxmlformats.org/officeDocument/2006/relationships/tags" Target="../tags/tag91.xml"/><Relationship Id="rId9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1.xml"/><Relationship Id="rId12" Type="http://schemas.openxmlformats.org/officeDocument/2006/relationships/image" Target="../media/image46.png"/><Relationship Id="rId2" Type="http://schemas.openxmlformats.org/officeDocument/2006/relationships/tags" Target="../tags/tag94.xml"/><Relationship Id="rId16" Type="http://schemas.openxmlformats.org/officeDocument/2006/relationships/image" Target="../media/image140.png"/><Relationship Id="rId1" Type="http://schemas.openxmlformats.org/officeDocument/2006/relationships/tags" Target="../tags/tag93.xml"/><Relationship Id="rId6" Type="http://schemas.openxmlformats.org/officeDocument/2006/relationships/image" Target="../media/image44.png"/><Relationship Id="rId11" Type="http://schemas.openxmlformats.org/officeDocument/2006/relationships/image" Target="../media/image45.png"/><Relationship Id="rId5" Type="http://schemas.openxmlformats.org/officeDocument/2006/relationships/image" Target="../media/image134.png"/><Relationship Id="rId15" Type="http://schemas.openxmlformats.org/officeDocument/2006/relationships/customXml" Target="../ink/ink4.xml"/><Relationship Id="rId10" Type="http://schemas.openxmlformats.org/officeDocument/2006/relationships/image" Target="../media/image136.png"/><Relationship Id="rId4" Type="http://schemas.openxmlformats.org/officeDocument/2006/relationships/notesSlide" Target="../notesSlides/notesSlide7.xml"/><Relationship Id="rId9" Type="http://schemas.openxmlformats.org/officeDocument/2006/relationships/customXml" Target="../ink/ink2.xml"/><Relationship Id="rId14" Type="http://schemas.openxmlformats.org/officeDocument/2006/relationships/image" Target="../media/image13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45.png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5.xml"/><Relationship Id="rId12" Type="http://schemas.openxmlformats.org/officeDocument/2006/relationships/image" Target="../media/image136.png"/><Relationship Id="rId17" Type="http://schemas.openxmlformats.org/officeDocument/2006/relationships/image" Target="../media/image140.png"/><Relationship Id="rId2" Type="http://schemas.openxmlformats.org/officeDocument/2006/relationships/tags" Target="../tags/tag96.xml"/><Relationship Id="rId16" Type="http://schemas.openxmlformats.org/officeDocument/2006/relationships/customXml" Target="../ink/ink8.xml"/><Relationship Id="rId1" Type="http://schemas.openxmlformats.org/officeDocument/2006/relationships/tags" Target="../tags/tag95.xml"/><Relationship Id="rId6" Type="http://schemas.openxmlformats.org/officeDocument/2006/relationships/image" Target="../media/image44.png"/><Relationship Id="rId11" Type="http://schemas.openxmlformats.org/officeDocument/2006/relationships/customXml" Target="../ink/ink7.xml"/><Relationship Id="rId5" Type="http://schemas.openxmlformats.org/officeDocument/2006/relationships/image" Target="../media/image134.png"/><Relationship Id="rId15" Type="http://schemas.openxmlformats.org/officeDocument/2006/relationships/image" Target="../media/image141.png"/><Relationship Id="rId10" Type="http://schemas.openxmlformats.org/officeDocument/2006/relationships/image" Target="../media/image139.png"/><Relationship Id="rId4" Type="http://schemas.openxmlformats.org/officeDocument/2006/relationships/notesSlide" Target="../notesSlides/notesSlide8.xml"/><Relationship Id="rId9" Type="http://schemas.openxmlformats.org/officeDocument/2006/relationships/customXml" Target="../ink/ink6.xml"/><Relationship Id="rId1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2.png"/><Relationship Id="rId7" Type="http://schemas.openxmlformats.org/officeDocument/2006/relationships/customXml" Target="../ink/ink10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customXml" Target="../ink/ink9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customXml" Target="../ink/ink15.xml"/><Relationship Id="rId3" Type="http://schemas.openxmlformats.org/officeDocument/2006/relationships/image" Target="../media/image146.png"/><Relationship Id="rId7" Type="http://schemas.openxmlformats.org/officeDocument/2006/relationships/customXml" Target="../ink/ink12.xml"/><Relationship Id="rId12" Type="http://schemas.openxmlformats.org/officeDocument/2006/relationships/image" Target="../media/image1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0" Type="http://schemas.openxmlformats.org/officeDocument/2006/relationships/image" Target="../media/image147.png"/><Relationship Id="rId4" Type="http://schemas.openxmlformats.org/officeDocument/2006/relationships/image" Target="../media/image47.png"/><Relationship Id="rId9" Type="http://schemas.openxmlformats.org/officeDocument/2006/relationships/customXml" Target="../ink/ink13.xml"/><Relationship Id="rId14" Type="http://schemas.openxmlformats.org/officeDocument/2006/relationships/image" Target="../media/image1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0.png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notesSlide" Target="../notesSlides/notesSlide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9.xml"/><Relationship Id="rId6" Type="http://schemas.openxmlformats.org/officeDocument/2006/relationships/image" Target="../media/image51.jpeg"/><Relationship Id="rId5" Type="http://schemas.openxmlformats.org/officeDocument/2006/relationships/hyperlink" Target="http://loki.cs.brown.edu:8081/webae/images/cover-large.jpg" TargetMode="External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3.png"/><Relationship Id="rId3" Type="http://schemas.openxmlformats.org/officeDocument/2006/relationships/tags" Target="../tags/tag10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5.png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5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18" Type="http://schemas.openxmlformats.org/officeDocument/2006/relationships/customXml" Target="../ink/ink18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17" Type="http://schemas.openxmlformats.org/officeDocument/2006/relationships/image" Target="../media/image87.png"/><Relationship Id="rId2" Type="http://schemas.openxmlformats.org/officeDocument/2006/relationships/tags" Target="../tags/tag104.xml"/><Relationship Id="rId16" Type="http://schemas.openxmlformats.org/officeDocument/2006/relationships/customXml" Target="../ink/ink17.xml"/><Relationship Id="rId1" Type="http://schemas.openxmlformats.org/officeDocument/2006/relationships/tags" Target="../tags/tag103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86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88.png"/><Relationship Id="rId4" Type="http://schemas.openxmlformats.org/officeDocument/2006/relationships/image" Target="../media/image77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1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17" Type="http://schemas.openxmlformats.org/officeDocument/2006/relationships/image" Target="../media/image91.png"/><Relationship Id="rId2" Type="http://schemas.openxmlformats.org/officeDocument/2006/relationships/tags" Target="../tags/tag106.xml"/><Relationship Id="rId16" Type="http://schemas.openxmlformats.org/officeDocument/2006/relationships/customXml" Target="../ink/ink20.xml"/><Relationship Id="rId1" Type="http://schemas.openxmlformats.org/officeDocument/2006/relationships/tags" Target="../tags/tag105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19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3.png"/><Relationship Id="rId18" Type="http://schemas.openxmlformats.org/officeDocument/2006/relationships/image" Target="../media/image9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13.bin"/><Relationship Id="rId17" Type="http://schemas.openxmlformats.org/officeDocument/2006/relationships/customXml" Target="../ink/ink22.xml"/><Relationship Id="rId2" Type="http://schemas.openxmlformats.org/officeDocument/2006/relationships/tags" Target="../tags/tag108.xml"/><Relationship Id="rId16" Type="http://schemas.openxmlformats.org/officeDocument/2006/relationships/image" Target="../media/image93.png"/><Relationship Id="rId1" Type="http://schemas.openxmlformats.org/officeDocument/2006/relationships/tags" Target="../tags/tag107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92.png"/><Relationship Id="rId15" Type="http://schemas.openxmlformats.org/officeDocument/2006/relationships/customXml" Target="../ink/ink21.xml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18" Type="http://schemas.openxmlformats.org/officeDocument/2006/relationships/image" Target="../media/image97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17" Type="http://schemas.openxmlformats.org/officeDocument/2006/relationships/customXml" Target="../ink/ink25.xml"/><Relationship Id="rId2" Type="http://schemas.openxmlformats.org/officeDocument/2006/relationships/tags" Target="../tags/tag110.xml"/><Relationship Id="rId16" Type="http://schemas.openxmlformats.org/officeDocument/2006/relationships/customXml" Target="../ink/ink24.xml"/><Relationship Id="rId1" Type="http://schemas.openxmlformats.org/officeDocument/2006/relationships/tags" Target="../tags/tag109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2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18" Type="http://schemas.openxmlformats.org/officeDocument/2006/relationships/image" Target="../media/image99.png"/><Relationship Id="rId3" Type="http://schemas.openxmlformats.org/officeDocument/2006/relationships/slideLayout" Target="../slideLayouts/slideLayout6.xml"/><Relationship Id="rId21" Type="http://schemas.openxmlformats.org/officeDocument/2006/relationships/customXml" Target="../ink/ink30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17" Type="http://schemas.openxmlformats.org/officeDocument/2006/relationships/customXml" Target="../ink/ink28.xml"/><Relationship Id="rId2" Type="http://schemas.openxmlformats.org/officeDocument/2006/relationships/tags" Target="../tags/tag112.xml"/><Relationship Id="rId16" Type="http://schemas.openxmlformats.org/officeDocument/2006/relationships/customXml" Target="../ink/ink27.xml"/><Relationship Id="rId20" Type="http://schemas.openxmlformats.org/officeDocument/2006/relationships/image" Target="../media/image100.png"/><Relationship Id="rId1" Type="http://schemas.openxmlformats.org/officeDocument/2006/relationships/tags" Target="../tags/tag111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19" Type="http://schemas.openxmlformats.org/officeDocument/2006/relationships/customXml" Target="../ink/ink29.xml"/><Relationship Id="rId4" Type="http://schemas.openxmlformats.org/officeDocument/2006/relationships/image" Target="../media/image98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26.xml"/><Relationship Id="rId22" Type="http://schemas.openxmlformats.org/officeDocument/2006/relationships/image" Target="../media/image101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2" Type="http://schemas.openxmlformats.org/officeDocument/2006/relationships/tags" Target="../tags/tag114.xml"/><Relationship Id="rId16" Type="http://schemas.openxmlformats.org/officeDocument/2006/relationships/customXml" Target="../ink/ink32.xml"/><Relationship Id="rId1" Type="http://schemas.openxmlformats.org/officeDocument/2006/relationships/tags" Target="../tags/tag113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3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2" Type="http://schemas.openxmlformats.org/officeDocument/2006/relationships/tags" Target="../tags/tag116.xml"/><Relationship Id="rId16" Type="http://schemas.openxmlformats.org/officeDocument/2006/relationships/customXml" Target="../ink/ink34.xml"/><Relationship Id="rId1" Type="http://schemas.openxmlformats.org/officeDocument/2006/relationships/tags" Target="../tags/tag115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3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2" Type="http://schemas.openxmlformats.org/officeDocument/2006/relationships/tags" Target="../tags/tag118.xml"/><Relationship Id="rId16" Type="http://schemas.openxmlformats.org/officeDocument/2006/relationships/customXml" Target="../ink/ink36.xml"/><Relationship Id="rId1" Type="http://schemas.openxmlformats.org/officeDocument/2006/relationships/tags" Target="../tags/tag117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3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2" Type="http://schemas.openxmlformats.org/officeDocument/2006/relationships/tags" Target="../tags/tag120.xml"/><Relationship Id="rId16" Type="http://schemas.openxmlformats.org/officeDocument/2006/relationships/customXml" Target="../ink/ink38.xml"/><Relationship Id="rId1" Type="http://schemas.openxmlformats.org/officeDocument/2006/relationships/tags" Target="../tags/tag119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3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3.png"/><Relationship Id="rId2" Type="http://schemas.openxmlformats.org/officeDocument/2006/relationships/tags" Target="../tags/tag122.xml"/><Relationship Id="rId16" Type="http://schemas.openxmlformats.org/officeDocument/2006/relationships/customXml" Target="../ink/ink40.xml"/><Relationship Id="rId1" Type="http://schemas.openxmlformats.org/officeDocument/2006/relationships/tags" Target="../tags/tag121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39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customXml" Target="../ink/ink41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5.png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3.png"/><Relationship Id="rId5" Type="http://schemas.openxmlformats.org/officeDocument/2006/relationships/image" Target="../media/image54.emf"/><Relationship Id="rId15" Type="http://schemas.openxmlformats.org/officeDocument/2006/relationships/customXml" Target="../ink/ink42.xml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132.xml"/><Relationship Id="rId13" Type="http://schemas.openxmlformats.org/officeDocument/2006/relationships/notesSlide" Target="../notesSlides/notesSlide22.xml"/><Relationship Id="rId18" Type="http://schemas.openxmlformats.org/officeDocument/2006/relationships/image" Target="../media/image61.png"/><Relationship Id="rId3" Type="http://schemas.openxmlformats.org/officeDocument/2006/relationships/tags" Target="../tags/tag127.xml"/><Relationship Id="rId21" Type="http://schemas.openxmlformats.org/officeDocument/2006/relationships/image" Target="../media/image65.png"/><Relationship Id="rId7" Type="http://schemas.openxmlformats.org/officeDocument/2006/relationships/tags" Target="../tags/tag131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60.png"/><Relationship Id="rId2" Type="http://schemas.openxmlformats.org/officeDocument/2006/relationships/tags" Target="../tags/tag126.xml"/><Relationship Id="rId16" Type="http://schemas.openxmlformats.org/officeDocument/2006/relationships/image" Target="../media/image59.png"/><Relationship Id="rId20" Type="http://schemas.openxmlformats.org/officeDocument/2006/relationships/image" Target="../media/image64.png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11" Type="http://schemas.openxmlformats.org/officeDocument/2006/relationships/tags" Target="../tags/tag135.xml"/><Relationship Id="rId5" Type="http://schemas.openxmlformats.org/officeDocument/2006/relationships/tags" Target="../tags/tag129.xml"/><Relationship Id="rId15" Type="http://schemas.openxmlformats.org/officeDocument/2006/relationships/image" Target="../media/image58.png"/><Relationship Id="rId23" Type="http://schemas.openxmlformats.org/officeDocument/2006/relationships/image" Target="../media/image67.png"/><Relationship Id="rId10" Type="http://schemas.openxmlformats.org/officeDocument/2006/relationships/tags" Target="../tags/tag134.xml"/><Relationship Id="rId19" Type="http://schemas.openxmlformats.org/officeDocument/2006/relationships/image" Target="../media/image63.png"/><Relationship Id="rId4" Type="http://schemas.openxmlformats.org/officeDocument/2006/relationships/tags" Target="../tags/tag128.xml"/><Relationship Id="rId9" Type="http://schemas.openxmlformats.org/officeDocument/2006/relationships/tags" Target="../tags/tag133.xml"/><Relationship Id="rId14" Type="http://schemas.openxmlformats.org/officeDocument/2006/relationships/image" Target="../media/image57.png"/><Relationship Id="rId22" Type="http://schemas.openxmlformats.org/officeDocument/2006/relationships/image" Target="../media/image66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0.png"/><Relationship Id="rId3" Type="http://schemas.openxmlformats.org/officeDocument/2006/relationships/tags" Target="../tags/tag138.xml"/><Relationship Id="rId21" Type="http://schemas.openxmlformats.org/officeDocument/2006/relationships/image" Target="../media/image64.png"/><Relationship Id="rId7" Type="http://schemas.openxmlformats.org/officeDocument/2006/relationships/tags" Target="../tags/tag142.xml"/><Relationship Id="rId12" Type="http://schemas.openxmlformats.org/officeDocument/2006/relationships/tags" Target="../tags/tag147.xml"/><Relationship Id="rId17" Type="http://schemas.openxmlformats.org/officeDocument/2006/relationships/image" Target="../media/image59.png"/><Relationship Id="rId25" Type="http://schemas.openxmlformats.org/officeDocument/2006/relationships/image" Target="../media/image68.png"/><Relationship Id="rId2" Type="http://schemas.openxmlformats.org/officeDocument/2006/relationships/tags" Target="../tags/tag137.xml"/><Relationship Id="rId16" Type="http://schemas.openxmlformats.org/officeDocument/2006/relationships/image" Target="../media/image58.png"/><Relationship Id="rId20" Type="http://schemas.openxmlformats.org/officeDocument/2006/relationships/image" Target="../media/image63.png"/><Relationship Id="rId1" Type="http://schemas.openxmlformats.org/officeDocument/2006/relationships/tags" Target="../tags/tag136.xml"/><Relationship Id="rId6" Type="http://schemas.openxmlformats.org/officeDocument/2006/relationships/tags" Target="../tags/tag141.xml"/><Relationship Id="rId11" Type="http://schemas.openxmlformats.org/officeDocument/2006/relationships/tags" Target="../tags/tag146.xml"/><Relationship Id="rId24" Type="http://schemas.openxmlformats.org/officeDocument/2006/relationships/image" Target="../media/image67.png"/><Relationship Id="rId5" Type="http://schemas.openxmlformats.org/officeDocument/2006/relationships/tags" Target="../tags/tag140.xml"/><Relationship Id="rId15" Type="http://schemas.openxmlformats.org/officeDocument/2006/relationships/image" Target="../media/image57.png"/><Relationship Id="rId23" Type="http://schemas.openxmlformats.org/officeDocument/2006/relationships/image" Target="../media/image66.png"/><Relationship Id="rId10" Type="http://schemas.openxmlformats.org/officeDocument/2006/relationships/tags" Target="../tags/tag145.xml"/><Relationship Id="rId19" Type="http://schemas.openxmlformats.org/officeDocument/2006/relationships/image" Target="../media/image61.png"/><Relationship Id="rId4" Type="http://schemas.openxmlformats.org/officeDocument/2006/relationships/tags" Target="../tags/tag139.xml"/><Relationship Id="rId9" Type="http://schemas.openxmlformats.org/officeDocument/2006/relationships/tags" Target="../tags/tag144.xml"/><Relationship Id="rId14" Type="http://schemas.openxmlformats.org/officeDocument/2006/relationships/notesSlide" Target="../notesSlides/notesSlide23.xml"/><Relationship Id="rId22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3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image" Target="../media/image14.png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5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4.xml"/><Relationship Id="rId9" Type="http://schemas.openxmlformats.org/officeDocument/2006/relationships/image" Target="../media/image6.emf"/><Relationship Id="rId1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8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tags" Target="../tags/tag7.xml"/><Relationship Id="rId16" Type="http://schemas.openxmlformats.org/officeDocument/2006/relationships/image" Target="../media/image14.png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emf"/><Relationship Id="rId5" Type="http://schemas.openxmlformats.org/officeDocument/2006/relationships/tags" Target="../tags/tag10.xml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tags" Target="../tags/tag9.xml"/><Relationship Id="rId9" Type="http://schemas.openxmlformats.org/officeDocument/2006/relationships/image" Target="../media/image6.emf"/><Relationship Id="rId1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9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sz="2400" dirty="0">
                <a:solidFill>
                  <a:srgbClr val="3A3A82"/>
                </a:solidFill>
              </a:rPr>
              <a:t>						</a:t>
            </a:r>
            <a:r>
              <a:rPr lang="en-US" dirty="0">
                <a:solidFill>
                  <a:srgbClr val="3A3A82"/>
                </a:solidFill>
              </a:rPr>
              <a:t>Recap part A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34195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58895"/>
              </p:ext>
            </p:extLst>
          </p:nvPr>
        </p:nvGraphicFramePr>
        <p:xfrm>
          <a:off x="2664092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4092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22964"/>
              </p:ext>
            </p:extLst>
          </p:nvPr>
        </p:nvGraphicFramePr>
        <p:xfrm>
          <a:off x="5075089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5089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16653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35959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$ &#10;&#10;&#10;&#10;\end{document}" title="IguanaTex Bitmap Display">
            <a:extLst>
              <a:ext uri="{FF2B5EF4-FFF2-40B4-BE49-F238E27FC236}">
                <a16:creationId xmlns:a16="http://schemas.microsoft.com/office/drawing/2014/main" id="{2D5848E3-6334-0D1D-FBFE-71A722BDA5C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56617" y="5507050"/>
            <a:ext cx="871053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826652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235567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5416190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2972028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5730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03369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07956"/>
              </p:ext>
            </p:extLst>
          </p:nvPr>
        </p:nvGraphicFramePr>
        <p:xfrm>
          <a:off x="2633266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3266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41018"/>
              </p:ext>
            </p:extLst>
          </p:nvPr>
        </p:nvGraphicFramePr>
        <p:xfrm>
          <a:off x="5044263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4263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185827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05133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$ &#10;&#10;&#10;&#10;\end{document}" title="IguanaTex Bitmap Display">
            <a:extLst>
              <a:ext uri="{FF2B5EF4-FFF2-40B4-BE49-F238E27FC236}">
                <a16:creationId xmlns:a16="http://schemas.microsoft.com/office/drawing/2014/main" id="{C86FD511-08B1-8F83-3076-A91E64D6EF4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25791" y="5507050"/>
            <a:ext cx="1114573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047539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204741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5385364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192915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14101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44471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26673"/>
              </p:ext>
            </p:extLst>
          </p:nvPr>
        </p:nvGraphicFramePr>
        <p:xfrm>
          <a:off x="2674368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368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00633"/>
              </p:ext>
            </p:extLst>
          </p:nvPr>
        </p:nvGraphicFramePr>
        <p:xfrm>
          <a:off x="5085365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5365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26929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46235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$ &#10;&#10;&#10;&#10;\end{document}" title="IguanaTex Bitmap Display">
            <a:extLst>
              <a:ext uri="{FF2B5EF4-FFF2-40B4-BE49-F238E27FC236}">
                <a16:creationId xmlns:a16="http://schemas.microsoft.com/office/drawing/2014/main" id="{1B6A36A5-BFBD-5806-CFC2-CAD815C70A2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66893" y="5507050"/>
            <a:ext cx="1356220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088641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482145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5662768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234017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811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44465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4668"/>
              </p:ext>
            </p:extLst>
          </p:nvPr>
        </p:nvGraphicFramePr>
        <p:xfrm>
          <a:off x="2674362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362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69614"/>
              </p:ext>
            </p:extLst>
          </p:nvPr>
        </p:nvGraphicFramePr>
        <p:xfrm>
          <a:off x="5085359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5359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26923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46229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$ &#10;&#10;&#10;&#10;\end{document}" title="IguanaTex Bitmap Display">
            <a:extLst>
              <a:ext uri="{FF2B5EF4-FFF2-40B4-BE49-F238E27FC236}">
                <a16:creationId xmlns:a16="http://schemas.microsoft.com/office/drawing/2014/main" id="{3DD567BA-98AB-15D3-328B-C4E1478DA0B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66887" y="5507050"/>
            <a:ext cx="1603487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330074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48213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566276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475450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9494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49602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32496"/>
              </p:ext>
            </p:extLst>
          </p:nvPr>
        </p:nvGraphicFramePr>
        <p:xfrm>
          <a:off x="2679499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9499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11234"/>
              </p:ext>
            </p:extLst>
          </p:nvPr>
        </p:nvGraphicFramePr>
        <p:xfrm>
          <a:off x="5090496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0496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32060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51366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 \; 4 \; 5$ &#10;&#10;&#10;&#10;\end{document}" title="IguanaTex Bitmap Display">
            <a:extLst>
              <a:ext uri="{FF2B5EF4-FFF2-40B4-BE49-F238E27FC236}">
                <a16:creationId xmlns:a16="http://schemas.microsoft.com/office/drawing/2014/main" id="{2741B51D-5E2D-42E5-CB56-A0A9E10F7DC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72024" y="5507050"/>
            <a:ext cx="1839514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335211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718441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5899064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480587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17715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54739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5579"/>
              </p:ext>
            </p:extLst>
          </p:nvPr>
        </p:nvGraphicFramePr>
        <p:xfrm>
          <a:off x="2684636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636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96720"/>
              </p:ext>
            </p:extLst>
          </p:nvPr>
        </p:nvGraphicFramePr>
        <p:xfrm>
          <a:off x="5095633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5633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37197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56503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 \; 5 \; 7$ &#10;&#10;&#10;&#10;\end{document}" title="IguanaTex Bitmap Display">
            <a:extLst>
              <a:ext uri="{FF2B5EF4-FFF2-40B4-BE49-F238E27FC236}">
                <a16:creationId xmlns:a16="http://schemas.microsoft.com/office/drawing/2014/main" id="{622D7513-6E01-D27F-CABA-5642307DC33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77161" y="5507050"/>
            <a:ext cx="2092400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340348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94446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612509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485724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77539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54743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80208"/>
              </p:ext>
            </p:extLst>
          </p:nvPr>
        </p:nvGraphicFramePr>
        <p:xfrm>
          <a:off x="2684640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640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537"/>
              </p:ext>
            </p:extLst>
          </p:nvPr>
        </p:nvGraphicFramePr>
        <p:xfrm>
          <a:off x="5095637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5637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37201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56507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 \; 4 \; 5 \; 7 \; 8$ &#10;&#10;&#10;&#10;\end{document}" title="IguanaTex Bitmap Display">
            <a:extLst>
              <a:ext uri="{FF2B5EF4-FFF2-40B4-BE49-F238E27FC236}">
                <a16:creationId xmlns:a16="http://schemas.microsoft.com/office/drawing/2014/main" id="{0B010F88-0686-CC91-91B8-4BDB59D667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77165" y="5507050"/>
            <a:ext cx="2324681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340352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73241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6453864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485728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95865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34186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26978"/>
              </p:ext>
            </p:extLst>
          </p:nvPr>
        </p:nvGraphicFramePr>
        <p:xfrm>
          <a:off x="2664083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4083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41970"/>
              </p:ext>
            </p:extLst>
          </p:nvPr>
        </p:nvGraphicFramePr>
        <p:xfrm>
          <a:off x="5075080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5080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16644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35950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 \; 5 \; 7 \; 8 \; 9$ &#10;&#10;&#10;&#10;\end{document}" title="IguanaTex Bitmap Display">
            <a:extLst>
              <a:ext uri="{FF2B5EF4-FFF2-40B4-BE49-F238E27FC236}">
                <a16:creationId xmlns:a16="http://schemas.microsoft.com/office/drawing/2014/main" id="{D635D57C-2792-2A6D-B947-C29DDA0A23F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56608" y="5507050"/>
            <a:ext cx="2566328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720483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52684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6433307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865859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2462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44472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1928"/>
              </p:ext>
            </p:extLst>
          </p:nvPr>
        </p:nvGraphicFramePr>
        <p:xfrm>
          <a:off x="2674369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369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57957"/>
              </p:ext>
            </p:extLst>
          </p:nvPr>
        </p:nvGraphicFramePr>
        <p:xfrm>
          <a:off x="5018585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8585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26930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84592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 \; 4 \; 5 \; 7 \; 8 \; 9\; 10$ &#10;&#10;&#10;&#10;\end{document}" title="IguanaTex Bitmap Display">
            <a:extLst>
              <a:ext uri="{FF2B5EF4-FFF2-40B4-BE49-F238E27FC236}">
                <a16:creationId xmlns:a16="http://schemas.microsoft.com/office/drawing/2014/main" id="{28B90C0E-922D-A39F-2E2C-1F4CC1C80AB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66895" y="5507050"/>
            <a:ext cx="2965325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730769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45303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663366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3876145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6734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44472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369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369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585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8585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26930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84592" y="4552845"/>
            <a:ext cx="387759" cy="21167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085223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45303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663366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4230599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D672B5C-CD26-903D-F1B2-AE33E45B5358}"/>
              </a:ext>
            </a:extLst>
          </p:cNvPr>
          <p:cNvSpPr txBox="1"/>
          <p:nvPr/>
        </p:nvSpPr>
        <p:spPr>
          <a:xfrm>
            <a:off x="5756322" y="3284109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4928F37-ECD8-E63F-1FC2-0F32E1C851E3}"/>
                  </a:ext>
                </a:extLst>
              </p:cNvPr>
              <p:cNvSpPr txBox="1"/>
              <p:nvPr/>
            </p:nvSpPr>
            <p:spPr>
              <a:xfrm>
                <a:off x="6147601" y="3251545"/>
                <a:ext cx="457200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SG" sz="2200" b="1" dirty="0">
                    <a:solidFill>
                      <a:schemeClr val="bg1"/>
                    </a:solidFill>
                  </a:rPr>
                  <a:t>Running time: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4928F37-ECD8-E63F-1FC2-0F32E1C85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601" y="3251545"/>
                <a:ext cx="4572000" cy="430887"/>
              </a:xfrm>
              <a:prstGeom prst="rect">
                <a:avLst/>
              </a:prstGeom>
              <a:blipFill>
                <a:blip r:embed="rId16"/>
                <a:stretch>
                  <a:fillRect l="-1733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\documentclass{article}&#10;\usepackage{amsmath}&#10;\pagestyle{empty}&#10;\begin{document}&#10;&#10;$C: 1 \; 2 \; 3 \; 3 \; 4 \; 5 \; 7 \; 8 \; 9\; 10\; 220$ &#10;&#10;&#10;&#10;\end{document}" title="IguanaTex Bitmap Display">
            <a:extLst>
              <a:ext uri="{FF2B5EF4-FFF2-40B4-BE49-F238E27FC236}">
                <a16:creationId xmlns:a16="http://schemas.microsoft.com/office/drawing/2014/main" id="{089B662F-316A-6333-6ED0-A54B1286F8C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730588" y="5507050"/>
            <a:ext cx="3517927" cy="226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358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Divide and conque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04322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51" y="1207142"/>
            <a:ext cx="8682038" cy="290966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/>
              <a:t>: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4" name="Picture 23" descr="\documentclass{article}&#10;\usepackage{amsmath}&#10;\pagestyle{empty}&#10;\begin{document}&#10;&#10;\textrm{Mergesort}$(A[1:n])$&#10;&#10;&#10;\end{document}" title="IguanaTex Bitmap Display">
            <a:extLst>
              <a:ext uri="{FF2B5EF4-FFF2-40B4-BE49-F238E27FC236}">
                <a16:creationId xmlns:a16="http://schemas.microsoft.com/office/drawing/2014/main" id="{C9041BE3-9902-1D5C-7928-58556E9FB3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09264" y="1825905"/>
            <a:ext cx="2566327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return} $A$&#10;&#10;&#10;\end{document}" title="IguanaTex Bitmap Display">
            <a:extLst>
              <a:ext uri="{FF2B5EF4-FFF2-40B4-BE49-F238E27FC236}">
                <a16:creationId xmlns:a16="http://schemas.microsoft.com/office/drawing/2014/main" id="{95597A4A-8540-5572-8444-3F6662031B6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615235" y="2551667"/>
            <a:ext cx="1313135" cy="22478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usepackage{xcolor}&#10;\begin{document}&#10;&#10;\textcolor{red}{Mergesort $(A[1:\frac{n}{2}])$}&#10;&#10;&#10;\end{document}" title="IguanaTex Bitmap Display">
            <a:extLst>
              <a:ext uri="{FF2B5EF4-FFF2-40B4-BE49-F238E27FC236}">
                <a16:creationId xmlns:a16="http://schemas.microsoft.com/office/drawing/2014/main" id="{C8CCFC8F-191C-D031-F99C-33E62C5E854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8" y="2868025"/>
            <a:ext cx="2712439" cy="340929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usepackage{xcolor}&#10;\begin{document}&#10;&#10;\textcolor{green}{Mergesort $(A[\frac{n}{2}+1:n])$}&#10;&#10;&#10;\end{document}" title="IguanaTex Bitmap Display">
            <a:extLst>
              <a:ext uri="{FF2B5EF4-FFF2-40B4-BE49-F238E27FC236}">
                <a16:creationId xmlns:a16="http://schemas.microsoft.com/office/drawing/2014/main" id="{F4A7A151-C826-F578-6603-5C4FD1E5C74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40487" y="3265077"/>
            <a:ext cx="3280026" cy="340929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blue}{$C \leftarrow \textrm{Merge}(A[1:\frac{n}{2}], A[\frac{n}{2}+1:n])$}&#10;&#10;&#10;\end{document}" title="IguanaTex Bitmap Display">
            <a:extLst>
              <a:ext uri="{FF2B5EF4-FFF2-40B4-BE49-F238E27FC236}">
                <a16:creationId xmlns:a16="http://schemas.microsoft.com/office/drawing/2014/main" id="{1BA68CC6-F39D-9382-8515-09C0C670469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3666060"/>
            <a:ext cx="4566936" cy="340929"/>
          </a:xfrm>
          <a:prstGeom prst="rect">
            <a:avLst/>
          </a:prstGeom>
        </p:spPr>
      </p:pic>
      <p:pic>
        <p:nvPicPr>
          <p:cNvPr id="63" name="Picture 62" descr="\documentclass{article}&#10;\usepackage{amsmath}&#10;\pagestyle{empty}&#10;\usepackage{xcolor}&#10;\begin{document}&#10;&#10;$T(n) = \textcolor{red}{T(n/2)} + \textcolor{green}{T(n/2)} + \textcolor{blue}{\Theta(n)} + \Theta(1)$&#10;&#10;&#10;\end{document}" title="IguanaTex Bitmap Display">
            <a:extLst>
              <a:ext uri="{FF2B5EF4-FFF2-40B4-BE49-F238E27FC236}">
                <a16:creationId xmlns:a16="http://schemas.microsoft.com/office/drawing/2014/main" id="{EC3633FC-0E31-5000-6802-15C45C91B1B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36334" y="5036038"/>
            <a:ext cx="5409892" cy="31283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88DB0D07-0870-3946-0097-8D1C20733171}"/>
              </a:ext>
            </a:extLst>
          </p:cNvPr>
          <p:cNvSpPr txBox="1"/>
          <p:nvPr/>
        </p:nvSpPr>
        <p:spPr>
          <a:xfrm>
            <a:off x="35151" y="4305956"/>
            <a:ext cx="46233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</a:rPr>
              <a:t>Running time</a:t>
            </a:r>
            <a:r>
              <a:rPr lang="en-US" sz="3200" dirty="0">
                <a:solidFill>
                  <a:srgbClr val="3A3A82"/>
                </a:solidFill>
              </a:rPr>
              <a:t>: </a:t>
            </a:r>
            <a:endParaRPr lang="en-US" dirty="0"/>
          </a:p>
        </p:txBody>
      </p:sp>
      <p:pic>
        <p:nvPicPr>
          <p:cNvPr id="44" name="Picture 43" descr="\documentclass{article}&#10;\usepackage{amsmath}&#10;\pagestyle{empty}&#10;\begin{document}&#10;&#10;$ = 2T(n/2)  + \Theta(n)$&#10;&#10;&#10;\end{document}" title="IguanaTex Bitmap Display">
            <a:extLst>
              <a:ext uri="{FF2B5EF4-FFF2-40B4-BE49-F238E27FC236}">
                <a16:creationId xmlns:a16="http://schemas.microsoft.com/office/drawing/2014/main" id="{9A9FB9B0-4A8C-590A-FB26-5C635AB5461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470936" y="5639481"/>
            <a:ext cx="2452059" cy="312830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700EC013-79EC-A6D1-9835-705ED1421243}"/>
              </a:ext>
            </a:extLst>
          </p:cNvPr>
          <p:cNvCxnSpPr>
            <a:cxnSpLocks/>
          </p:cNvCxnSpPr>
          <p:nvPr/>
        </p:nvCxnSpPr>
        <p:spPr>
          <a:xfrm>
            <a:off x="2635321" y="3067068"/>
            <a:ext cx="767328" cy="197387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88E714F-0BFD-B853-2D0F-69FA9E5478BB}"/>
              </a:ext>
            </a:extLst>
          </p:cNvPr>
          <p:cNvCxnSpPr>
            <a:cxnSpLocks/>
          </p:cNvCxnSpPr>
          <p:nvPr/>
        </p:nvCxnSpPr>
        <p:spPr>
          <a:xfrm>
            <a:off x="2635321" y="3499567"/>
            <a:ext cx="2051811" cy="1536471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AA15128A-8CA4-8960-0A25-2BBB8CEC51A1}"/>
              </a:ext>
            </a:extLst>
          </p:cNvPr>
          <p:cNvCxnSpPr>
            <a:cxnSpLocks/>
          </p:cNvCxnSpPr>
          <p:nvPr/>
        </p:nvCxnSpPr>
        <p:spPr>
          <a:xfrm>
            <a:off x="4089115" y="3938244"/>
            <a:ext cx="1497004" cy="1097794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\documentclass{article}&#10;\usepackage{amsmath}&#10;\pagestyle{empty}&#10;\begin{document}&#10;&#10;\textbf{return} $C$&#10;&#10;&#10;\end{document}" title="IguanaTex Bitmap Display">
            <a:extLst>
              <a:ext uri="{FF2B5EF4-FFF2-40B4-BE49-F238E27FC236}">
                <a16:creationId xmlns:a16="http://schemas.microsoft.com/office/drawing/2014/main" id="{824E624B-0303-02E3-0AC4-1C209E50E2E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29956" y="3997422"/>
            <a:ext cx="1326248" cy="22666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D6E602E9-2238-19C9-C8C0-87ABCB488B54}"/>
              </a:ext>
            </a:extLst>
          </p:cNvPr>
          <p:cNvSpPr txBox="1"/>
          <p:nvPr/>
        </p:nvSpPr>
        <p:spPr>
          <a:xfrm>
            <a:off x="5432691" y="560092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E7267C9-92E4-02A8-64F0-4D8F6C64D2D4}"/>
              </a:ext>
            </a:extLst>
          </p:cNvPr>
          <p:cNvSpPr txBox="1"/>
          <p:nvPr/>
        </p:nvSpPr>
        <p:spPr>
          <a:xfrm>
            <a:off x="5947259" y="5575013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How to analyze?</a:t>
            </a:r>
            <a:endParaRPr lang="en-SG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9028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The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Master Theorem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can find the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which is defined </a:t>
                </a:r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  <a:blipFill>
                <a:blip r:embed="rId6"/>
                <a:stretch>
                  <a:fillRect l="-1745" t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AAB9CEE6-32E5-0B13-7DEE-F3D97426CAF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676711" y="2383536"/>
            <a:ext cx="3000290" cy="45549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972108" y="1984479"/>
            <a:ext cx="1396498" cy="455499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563324" y="1546886"/>
            <a:ext cx="482964" cy="1344253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982195" y="1672837"/>
            <a:ext cx="2389322" cy="455499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25184406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The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Master Theorem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can find the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which is defined </a:t>
                </a:r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3A3A82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Key idea</a:t>
                </a:r>
                <a:r>
                  <a:rPr lang="en-US" dirty="0">
                    <a:solidFill>
                      <a:srgbClr val="3A3A82"/>
                    </a:solidFill>
                  </a:rPr>
                  <a:t>: The answer depends on the comparison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dirty="0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 So, there are </a:t>
                </a:r>
                <a:r>
                  <a:rPr lang="en-US" b="1" dirty="0">
                    <a:solidFill>
                      <a:srgbClr val="FF0000"/>
                    </a:solidFill>
                  </a:rPr>
                  <a:t>3</a:t>
                </a:r>
                <a:r>
                  <a:rPr lang="en-US" dirty="0">
                    <a:solidFill>
                      <a:srgbClr val="3A3A82"/>
                    </a:solidFill>
                  </a:rPr>
                  <a:t> cases!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  <a:blipFill>
                <a:blip r:embed="rId6"/>
                <a:stretch>
                  <a:fillRect l="-1745" t="-1778" r="-2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676711" y="2383536"/>
            <a:ext cx="3000290" cy="45549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972108" y="1984479"/>
            <a:ext cx="1396498" cy="455499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563324" y="1546886"/>
            <a:ext cx="482964" cy="1344253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982195" y="1672837"/>
            <a:ext cx="2389322" cy="455499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6188188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A715E6-7394-35BB-E331-A8E41C575C9E}"/>
              </a:ext>
            </a:extLst>
          </p:cNvPr>
          <p:cNvSpPr txBox="1"/>
          <p:nvPr/>
        </p:nvSpPr>
        <p:spPr>
          <a:xfrm>
            <a:off x="4859679" y="1202076"/>
            <a:ext cx="4048015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39860" y="1806111"/>
            <a:ext cx="1854486" cy="28154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162777" y="1600545"/>
            <a:ext cx="930224" cy="30341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67170" y="1477951"/>
            <a:ext cx="208904" cy="58145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806641" y="1492435"/>
            <a:ext cx="1362865" cy="259816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8" name="Picture 27" descr="\documentclass{article}&#10;\usepackage{amsmath}&#10;\pagestyle{empty}&#10;\usepackage{xcolor}&#10;\begin{document}&#10;&#10;\begin{enumerate}&#10;\item \textbf{If $f(n) \textrm{ is }O(n^{\log_b a-\epsilon})$, then $T(n)$ is $\Theta(n^{\log_b a})$}&#10;\item If $f(n) \textrm{ is }\Theta(n^{\log_b a} \log^{k} n)$, then $T(n)$ is $\Theta(n^{\log_b a}\log^{k+1}n)$&#10;\item If $f(n) \textrm{ is }\Omega(n^{\log_b a+\epsilon})$, then $T(n)$ is $\Theta(f(n))$,\\ need to check $af(n/b) &lt; f(n).$&#10;\end{enumerate}&#10;&#10;&#10;\end{document}" title="IguanaTex Bitmap Display">
            <a:extLst>
              <a:ext uri="{FF2B5EF4-FFF2-40B4-BE49-F238E27FC236}">
                <a16:creationId xmlns:a16="http://schemas.microsoft.com/office/drawing/2014/main" id="{F7171616-2A28-DD21-EFED-A52FD942EC3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446" y="2888082"/>
            <a:ext cx="8229602" cy="1950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591491B-8B04-F5E8-866A-8089C1134A4B}"/>
                  </a:ext>
                </a:extLst>
              </p:cNvPr>
              <p:cNvSpPr txBox="1"/>
              <p:nvPr/>
            </p:nvSpPr>
            <p:spPr>
              <a:xfrm>
                <a:off x="457200" y="5175260"/>
                <a:ext cx="8378575" cy="560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Case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 b="0" i="0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dominates</a:t>
                </a:r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591491B-8B04-F5E8-866A-8089C113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75260"/>
                <a:ext cx="8378575" cy="560090"/>
              </a:xfrm>
              <a:prstGeom prst="rect">
                <a:avLst/>
              </a:prstGeom>
              <a:blipFill>
                <a:blip r:embed="rId12"/>
                <a:stretch>
                  <a:fillRect l="-1456" t="-7609" b="-27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0929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A715E6-7394-35BB-E331-A8E41C575C9E}"/>
              </a:ext>
            </a:extLst>
          </p:cNvPr>
          <p:cNvSpPr txBox="1"/>
          <p:nvPr/>
        </p:nvSpPr>
        <p:spPr>
          <a:xfrm>
            <a:off x="4859679" y="1202076"/>
            <a:ext cx="4048015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39860" y="1806111"/>
            <a:ext cx="1854486" cy="28154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162777" y="1600545"/>
            <a:ext cx="930224" cy="30341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67170" y="1477951"/>
            <a:ext cx="208904" cy="58145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806641" y="1492435"/>
            <a:ext cx="1362865" cy="259816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begin{enumerate}&#10;\item {If $f(n) \textrm{ is }O(n^{\log_b a-\epsilon})$, then $T(n)$ is $\Theta(n^{\log_b a})$}&#10;\item \textbf{If $f(n) \textrm{ is }\Theta(n^{\log_b a} \log^{k} n)$, then $T(n)$ is $\Theta(n^{\log_b a}\log^{k+1}n)$}&#10;\item If $f(n) \textrm{ is }\Omega(n^{\log_b a+\epsilon})$, then $T(n)$ is $\Theta(f(n))$,\\ need to check $af(n/b) &lt; f(n).$&#10;\end{enumerate}&#10;&#10;&#10;\end{document}" title="IguanaTex Bitmap Display">
            <a:extLst>
              <a:ext uri="{FF2B5EF4-FFF2-40B4-BE49-F238E27FC236}">
                <a16:creationId xmlns:a16="http://schemas.microsoft.com/office/drawing/2014/main" id="{3DEABFDD-3056-C7D3-4CD0-16A551EDD8E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446" y="2888082"/>
            <a:ext cx="8544692" cy="1950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41FCF9C-8743-5D4B-E77A-BE568721B2B5}"/>
                  </a:ext>
                </a:extLst>
              </p:cNvPr>
              <p:cNvSpPr txBox="1"/>
              <p:nvPr/>
            </p:nvSpPr>
            <p:spPr>
              <a:xfrm>
                <a:off x="457200" y="5198031"/>
                <a:ext cx="8378575" cy="5423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Case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 b="0" i="0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have same order as</a:t>
                </a:r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(up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i="0" dirty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fName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41FCF9C-8743-5D4B-E77A-BE568721B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98031"/>
                <a:ext cx="8378575" cy="542393"/>
              </a:xfrm>
              <a:prstGeom prst="rect">
                <a:avLst/>
              </a:prstGeom>
              <a:blipFill>
                <a:blip r:embed="rId12"/>
                <a:stretch>
                  <a:fillRect l="-1456" t="-7865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754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A715E6-7394-35BB-E331-A8E41C575C9E}"/>
              </a:ext>
            </a:extLst>
          </p:cNvPr>
          <p:cNvSpPr txBox="1"/>
          <p:nvPr/>
        </p:nvSpPr>
        <p:spPr>
          <a:xfrm>
            <a:off x="4859679" y="1202076"/>
            <a:ext cx="4048015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39860" y="1806111"/>
            <a:ext cx="1854486" cy="28154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162777" y="1600545"/>
            <a:ext cx="930224" cy="30341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67170" y="1477951"/>
            <a:ext cx="208904" cy="58145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806641" y="1492435"/>
            <a:ext cx="1362865" cy="259816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4" name="Picture 3" descr="\documentclass{article}&#10;\usepackage{amsmath}&#10;\pagestyle{empty}&#10;\usepackage{xcolor}&#10;\begin{document}&#10;&#10;\begin{enumerate}&#10;\item {If $f(n) \textrm{ is }O(n^{\log_b a-\epsilon})$, then $T(n)$ is $\Theta(n^{\log_b a})$}&#10;\item If $f(n) \textrm{ is }\Theta(n^{\log_b a} \log^{k} n)$, then $T(n)$ is $\Theta(n^{\log_b a}\log^{k+1}n)$&#10;\item \textbf{If $f(n) \textrm{ is }\Omega(n^{\log_b a+\epsilon})$, then $T(n)$ is $\Theta(f(n))$,\\ need to check $af(n/b) &lt; f(n).$}&#10;\end{enumerate}&#10;&#10;&#10;\end{document}" title="IguanaTex Bitmap Display">
            <a:extLst>
              <a:ext uri="{FF2B5EF4-FFF2-40B4-BE49-F238E27FC236}">
                <a16:creationId xmlns:a16="http://schemas.microsoft.com/office/drawing/2014/main" id="{E12F980F-7245-F228-B43F-84840FAD961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446" y="2888082"/>
            <a:ext cx="8229603" cy="1950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67B5A9-D1B5-62A4-B10C-9AB22BD18C66}"/>
                  </a:ext>
                </a:extLst>
              </p:cNvPr>
              <p:cNvSpPr txBox="1"/>
              <p:nvPr/>
            </p:nvSpPr>
            <p:spPr>
              <a:xfrm>
                <a:off x="457200" y="5200946"/>
                <a:ext cx="8686800" cy="5423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Case 3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 b="0" i="0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is dominated by</a:t>
                </a:r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(+ another condition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67B5A9-D1B5-62A4-B10C-9AB22BD18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00946"/>
                <a:ext cx="8686800" cy="542393"/>
              </a:xfrm>
              <a:prstGeom prst="rect">
                <a:avLst/>
              </a:prstGeom>
              <a:blipFill>
                <a:blip r:embed="rId12"/>
                <a:stretch>
                  <a:fillRect l="-1404" t="-6742" r="-982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9483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825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713" y="396486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plan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maximum points.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not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13" y="396486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0556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6289" y="3660590"/>
            <a:ext cx="4215245" cy="2591473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 </a:t>
            </a:r>
            <a:r>
              <a:rPr lang="en-US" sz="2400" i="0" dirty="0">
                <a:solidFill>
                  <a:srgbClr val="FF0000"/>
                </a:solidFill>
                <a:latin typeface="+mj-lt"/>
              </a:rPr>
              <a:t>Divide</a:t>
            </a:r>
            <a:r>
              <a:rPr lang="en-US" sz="2400" dirty="0">
                <a:solidFill>
                  <a:srgbClr val="3A3A82"/>
                </a:solidFill>
              </a:rPr>
              <a:t> step and </a:t>
            </a:r>
            <a:r>
              <a:rPr lang="en-US" sz="2400" dirty="0">
                <a:solidFill>
                  <a:srgbClr val="FF0000"/>
                </a:solidFill>
              </a:rPr>
              <a:t>Combine</a:t>
            </a:r>
            <a:r>
              <a:rPr lang="en-US" sz="2400" dirty="0">
                <a:solidFill>
                  <a:srgbClr val="3A3A82"/>
                </a:solidFill>
              </a:rPr>
              <a:t> step is challenging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Divide step</a:t>
            </a:r>
            <a:r>
              <a:rPr lang="en-US" sz="2400" dirty="0">
                <a:solidFill>
                  <a:srgbClr val="3A3A82"/>
                </a:solidFill>
              </a:rPr>
              <a:t>: It should split the points in two parts of equal size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How?  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5751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</p:spTree>
    <p:extLst>
      <p:ext uri="{BB962C8B-B14F-4D97-AF65-F5344CB8AC3E}">
        <p14:creationId xmlns:p14="http://schemas.microsoft.com/office/powerpoint/2010/main" val="21861063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/>
          <p:nvPr/>
        </p:nvCxnSpPr>
        <p:spPr>
          <a:xfrm>
            <a:off x="4628508" y="3066835"/>
            <a:ext cx="0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14:cNvPr>
              <p14:cNvContentPartPr/>
              <p14:nvPr/>
            </p14:nvContentPartPr>
            <p14:xfrm>
              <a:off x="4874275" y="3044738"/>
              <a:ext cx="927360" cy="18104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20635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993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>
            <a:cxnSpLocks/>
          </p:cNvCxnSpPr>
          <p:nvPr/>
        </p:nvCxnSpPr>
        <p:spPr>
          <a:xfrm>
            <a:off x="4616834" y="3015463"/>
            <a:ext cx="5137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14:cNvPr>
              <p14:cNvContentPartPr/>
              <p14:nvPr/>
            </p14:nvContentPartPr>
            <p14:xfrm>
              <a:off x="4848590" y="3044738"/>
              <a:ext cx="927360" cy="1810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94950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  <a:blipFill>
                <a:blip r:embed="rId1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779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rong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blue points bel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not part of the solution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950" t="-15596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286850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3610298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3502298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3830618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3722618"/>
                <a:ext cx="232920" cy="4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944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should part of the solution. From 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points that are maximum should not be dominated by smallest with respect to x coordinat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1169" t="-7339" b="-1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944393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4267841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4159841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4488161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4380161"/>
                <a:ext cx="232920" cy="4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14:cNvPr>
              <p14:cNvContentPartPr/>
              <p14:nvPr/>
            </p14:nvContentPartPr>
            <p14:xfrm>
              <a:off x="5168035" y="4025378"/>
              <a:ext cx="226440" cy="167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4035" y="3917738"/>
                <a:ext cx="33408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14:cNvPr>
              <p14:cNvContentPartPr/>
              <p14:nvPr/>
            </p14:nvContentPartPr>
            <p14:xfrm>
              <a:off x="3158875" y="3394658"/>
              <a:ext cx="146520" cy="19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05235" y="3286658"/>
                <a:ext cx="2541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14:cNvPr>
              <p14:cNvContentPartPr/>
              <p14:nvPr/>
            </p14:nvContentPartPr>
            <p14:xfrm>
              <a:off x="3739555" y="3676178"/>
              <a:ext cx="171360" cy="126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85555" y="3568538"/>
                <a:ext cx="279000" cy="34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62663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0A3DF424-6061-746B-0D61-317B21F7F70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53F34C38-EB33-B608-839B-01524B23B51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0EF9FA5-B9AF-0B98-5649-4630F13272B8}"/>
              </a:ext>
            </a:extLst>
          </p:cNvPr>
          <p:cNvCxnSpPr/>
          <p:nvPr/>
        </p:nvCxnSpPr>
        <p:spPr>
          <a:xfrm flipV="1">
            <a:off x="5599416" y="4767209"/>
            <a:ext cx="544530" cy="820962"/>
          </a:xfrm>
          <a:prstGeom prst="straightConnector1">
            <a:avLst/>
          </a:prstGeom>
          <a:ln w="4127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D171849-91C3-0877-AF75-AB26261C5E71}"/>
              </a:ext>
            </a:extLst>
          </p:cNvPr>
          <p:cNvSpPr txBox="1"/>
          <p:nvPr/>
        </p:nvSpPr>
        <p:spPr>
          <a:xfrm>
            <a:off x="5734641" y="4349058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</a:rPr>
              <a:t>Running time??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07721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 marL="0" indent="0">
              <a:buNone/>
            </a:pPr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959871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Similar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to divide-and-conquer: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recursion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(for   solving sub-problems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Sub-problems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verlap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: solve them only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nce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!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					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/>
              <a:t>)</a:t>
            </a:r>
            <a:endParaRPr lang="en-US" sz="3200" dirty="0">
              <a:solidFill>
                <a:srgbClr val="3A3A82"/>
              </a:solidFill>
              <a:cs typeface="Calibri"/>
            </a:endParaRPr>
          </a:p>
          <a:p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668166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tems, with each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ing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itiv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positive bene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You are asked to choose items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total benefi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 tha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weigh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B1AF244-0226-AB45-5970-C781C406170C}"/>
              </a:ext>
            </a:extLst>
          </p:cNvPr>
          <p:cNvGrpSpPr>
            <a:grpSpLocks/>
          </p:cNvGrpSpPr>
          <p:nvPr/>
        </p:nvGrpSpPr>
        <p:grpSpPr bwMode="auto">
          <a:xfrm>
            <a:off x="3740943" y="2821609"/>
            <a:ext cx="885825" cy="1262063"/>
            <a:chOff x="3474" y="61"/>
            <a:chExt cx="558" cy="795"/>
          </a:xfrm>
        </p:grpSpPr>
        <p:sp>
          <p:nvSpPr>
            <p:cNvPr id="88" name="Freeform 98">
              <a:extLst>
                <a:ext uri="{FF2B5EF4-FFF2-40B4-BE49-F238E27FC236}">
                  <a16:creationId xmlns:a16="http://schemas.microsoft.com/office/drawing/2014/main" id="{0B442FE2-0639-7A96-9914-566EAFFF4B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8" y="66"/>
              <a:ext cx="540" cy="774"/>
            </a:xfrm>
            <a:custGeom>
              <a:avLst/>
              <a:gdLst>
                <a:gd name="T0" fmla="*/ 0 w 920"/>
                <a:gd name="T1" fmla="*/ 129 h 1680"/>
                <a:gd name="T2" fmla="*/ 692 w 920"/>
                <a:gd name="T3" fmla="*/ 30 h 1680"/>
                <a:gd name="T4" fmla="*/ 693 w 920"/>
                <a:gd name="T5" fmla="*/ 29 h 1680"/>
                <a:gd name="T6" fmla="*/ 696 w 920"/>
                <a:gd name="T7" fmla="*/ 26 h 1680"/>
                <a:gd name="T8" fmla="*/ 703 w 920"/>
                <a:gd name="T9" fmla="*/ 23 h 1680"/>
                <a:gd name="T10" fmla="*/ 711 w 920"/>
                <a:gd name="T11" fmla="*/ 19 h 1680"/>
                <a:gd name="T12" fmla="*/ 720 w 920"/>
                <a:gd name="T13" fmla="*/ 15 h 1680"/>
                <a:gd name="T14" fmla="*/ 732 w 920"/>
                <a:gd name="T15" fmla="*/ 10 h 1680"/>
                <a:gd name="T16" fmla="*/ 746 w 920"/>
                <a:gd name="T17" fmla="*/ 7 h 1680"/>
                <a:gd name="T18" fmla="*/ 761 w 920"/>
                <a:gd name="T19" fmla="*/ 3 h 1680"/>
                <a:gd name="T20" fmla="*/ 776 w 920"/>
                <a:gd name="T21" fmla="*/ 1 h 1680"/>
                <a:gd name="T22" fmla="*/ 793 w 920"/>
                <a:gd name="T23" fmla="*/ 0 h 1680"/>
                <a:gd name="T24" fmla="*/ 810 w 920"/>
                <a:gd name="T25" fmla="*/ 1 h 1680"/>
                <a:gd name="T26" fmla="*/ 829 w 920"/>
                <a:gd name="T27" fmla="*/ 4 h 1680"/>
                <a:gd name="T28" fmla="*/ 848 w 920"/>
                <a:gd name="T29" fmla="*/ 9 h 1680"/>
                <a:gd name="T30" fmla="*/ 867 w 920"/>
                <a:gd name="T31" fmla="*/ 18 h 1680"/>
                <a:gd name="T32" fmla="*/ 886 w 920"/>
                <a:gd name="T33" fmla="*/ 30 h 1680"/>
                <a:gd name="T34" fmla="*/ 906 w 920"/>
                <a:gd name="T35" fmla="*/ 45 h 1680"/>
                <a:gd name="T36" fmla="*/ 920 w 920"/>
                <a:gd name="T37" fmla="*/ 1640 h 1680"/>
                <a:gd name="T38" fmla="*/ 918 w 920"/>
                <a:gd name="T39" fmla="*/ 1641 h 1680"/>
                <a:gd name="T40" fmla="*/ 914 w 920"/>
                <a:gd name="T41" fmla="*/ 1642 h 1680"/>
                <a:gd name="T42" fmla="*/ 907 w 920"/>
                <a:gd name="T43" fmla="*/ 1645 h 1680"/>
                <a:gd name="T44" fmla="*/ 898 w 920"/>
                <a:gd name="T45" fmla="*/ 1648 h 1680"/>
                <a:gd name="T46" fmla="*/ 887 w 920"/>
                <a:gd name="T47" fmla="*/ 1651 h 1680"/>
                <a:gd name="T48" fmla="*/ 874 w 920"/>
                <a:gd name="T49" fmla="*/ 1656 h 1680"/>
                <a:gd name="T50" fmla="*/ 859 w 920"/>
                <a:gd name="T51" fmla="*/ 1661 h 1680"/>
                <a:gd name="T52" fmla="*/ 841 w 920"/>
                <a:gd name="T53" fmla="*/ 1664 h 1680"/>
                <a:gd name="T54" fmla="*/ 822 w 920"/>
                <a:gd name="T55" fmla="*/ 1669 h 1680"/>
                <a:gd name="T56" fmla="*/ 802 w 920"/>
                <a:gd name="T57" fmla="*/ 1672 h 1680"/>
                <a:gd name="T58" fmla="*/ 780 w 920"/>
                <a:gd name="T59" fmla="*/ 1676 h 1680"/>
                <a:gd name="T60" fmla="*/ 758 w 920"/>
                <a:gd name="T61" fmla="*/ 1678 h 1680"/>
                <a:gd name="T62" fmla="*/ 734 w 920"/>
                <a:gd name="T63" fmla="*/ 1679 h 1680"/>
                <a:gd name="T64" fmla="*/ 710 w 920"/>
                <a:gd name="T65" fmla="*/ 1680 h 1680"/>
                <a:gd name="T66" fmla="*/ 685 w 920"/>
                <a:gd name="T67" fmla="*/ 1679 h 1680"/>
                <a:gd name="T68" fmla="*/ 659 w 920"/>
                <a:gd name="T69" fmla="*/ 1677 h 1680"/>
                <a:gd name="T70" fmla="*/ 20 w 920"/>
                <a:gd name="T71" fmla="*/ 1632 h 1680"/>
                <a:gd name="T72" fmla="*/ 0 w 920"/>
                <a:gd name="T73" fmla="*/ 129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20" h="1680">
                  <a:moveTo>
                    <a:pt x="0" y="129"/>
                  </a:moveTo>
                  <a:lnTo>
                    <a:pt x="692" y="30"/>
                  </a:lnTo>
                  <a:lnTo>
                    <a:pt x="693" y="29"/>
                  </a:lnTo>
                  <a:lnTo>
                    <a:pt x="696" y="26"/>
                  </a:lnTo>
                  <a:lnTo>
                    <a:pt x="703" y="23"/>
                  </a:lnTo>
                  <a:lnTo>
                    <a:pt x="711" y="19"/>
                  </a:lnTo>
                  <a:lnTo>
                    <a:pt x="720" y="15"/>
                  </a:lnTo>
                  <a:lnTo>
                    <a:pt x="732" y="10"/>
                  </a:lnTo>
                  <a:lnTo>
                    <a:pt x="746" y="7"/>
                  </a:lnTo>
                  <a:lnTo>
                    <a:pt x="761" y="3"/>
                  </a:lnTo>
                  <a:lnTo>
                    <a:pt x="776" y="1"/>
                  </a:lnTo>
                  <a:lnTo>
                    <a:pt x="793" y="0"/>
                  </a:lnTo>
                  <a:lnTo>
                    <a:pt x="810" y="1"/>
                  </a:lnTo>
                  <a:lnTo>
                    <a:pt x="829" y="4"/>
                  </a:lnTo>
                  <a:lnTo>
                    <a:pt x="848" y="9"/>
                  </a:lnTo>
                  <a:lnTo>
                    <a:pt x="867" y="18"/>
                  </a:lnTo>
                  <a:lnTo>
                    <a:pt x="886" y="30"/>
                  </a:lnTo>
                  <a:lnTo>
                    <a:pt x="906" y="45"/>
                  </a:lnTo>
                  <a:lnTo>
                    <a:pt x="920" y="1640"/>
                  </a:lnTo>
                  <a:lnTo>
                    <a:pt x="918" y="1641"/>
                  </a:lnTo>
                  <a:lnTo>
                    <a:pt x="914" y="1642"/>
                  </a:lnTo>
                  <a:lnTo>
                    <a:pt x="907" y="1645"/>
                  </a:lnTo>
                  <a:lnTo>
                    <a:pt x="898" y="1648"/>
                  </a:lnTo>
                  <a:lnTo>
                    <a:pt x="887" y="1651"/>
                  </a:lnTo>
                  <a:lnTo>
                    <a:pt x="874" y="1656"/>
                  </a:lnTo>
                  <a:lnTo>
                    <a:pt x="859" y="1661"/>
                  </a:lnTo>
                  <a:lnTo>
                    <a:pt x="841" y="1664"/>
                  </a:lnTo>
                  <a:lnTo>
                    <a:pt x="822" y="1669"/>
                  </a:lnTo>
                  <a:lnTo>
                    <a:pt x="802" y="1672"/>
                  </a:lnTo>
                  <a:lnTo>
                    <a:pt x="780" y="1676"/>
                  </a:lnTo>
                  <a:lnTo>
                    <a:pt x="758" y="1678"/>
                  </a:lnTo>
                  <a:lnTo>
                    <a:pt x="734" y="1679"/>
                  </a:lnTo>
                  <a:lnTo>
                    <a:pt x="710" y="1680"/>
                  </a:lnTo>
                  <a:lnTo>
                    <a:pt x="685" y="1679"/>
                  </a:lnTo>
                  <a:lnTo>
                    <a:pt x="659" y="1677"/>
                  </a:lnTo>
                  <a:lnTo>
                    <a:pt x="20" y="1632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9" name="Freeform 99">
              <a:extLst>
                <a:ext uri="{FF2B5EF4-FFF2-40B4-BE49-F238E27FC236}">
                  <a16:creationId xmlns:a16="http://schemas.microsoft.com/office/drawing/2014/main" id="{800A6FD7-025C-7063-ECEC-AD46237E0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4" y="85"/>
              <a:ext cx="436" cy="752"/>
            </a:xfrm>
            <a:custGeom>
              <a:avLst/>
              <a:gdLst>
                <a:gd name="T0" fmla="*/ 703 w 743"/>
                <a:gd name="T1" fmla="*/ 0 h 1632"/>
                <a:gd name="T2" fmla="*/ 743 w 743"/>
                <a:gd name="T3" fmla="*/ 1632 h 1632"/>
                <a:gd name="T4" fmla="*/ 21 w 743"/>
                <a:gd name="T5" fmla="*/ 1602 h 1632"/>
                <a:gd name="T6" fmla="*/ 0 w 743"/>
                <a:gd name="T7" fmla="*/ 106 h 1632"/>
                <a:gd name="T8" fmla="*/ 703 w 743"/>
                <a:gd name="T9" fmla="*/ 0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3" h="1632">
                  <a:moveTo>
                    <a:pt x="703" y="0"/>
                  </a:moveTo>
                  <a:lnTo>
                    <a:pt x="743" y="1632"/>
                  </a:lnTo>
                  <a:lnTo>
                    <a:pt x="21" y="1602"/>
                  </a:lnTo>
                  <a:lnTo>
                    <a:pt x="0" y="106"/>
                  </a:lnTo>
                  <a:lnTo>
                    <a:pt x="703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0" name="Freeform 100">
              <a:extLst>
                <a:ext uri="{FF2B5EF4-FFF2-40B4-BE49-F238E27FC236}">
                  <a16:creationId xmlns:a16="http://schemas.microsoft.com/office/drawing/2014/main" id="{BD63E863-D16F-761F-0E71-252656057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73"/>
              <a:ext cx="85" cy="783"/>
            </a:xfrm>
            <a:custGeom>
              <a:avLst/>
              <a:gdLst>
                <a:gd name="T0" fmla="*/ 75 w 144"/>
                <a:gd name="T1" fmla="*/ 10 h 1701"/>
                <a:gd name="T2" fmla="*/ 75 w 144"/>
                <a:gd name="T3" fmla="*/ 80 h 1701"/>
                <a:gd name="T4" fmla="*/ 77 w 144"/>
                <a:gd name="T5" fmla="*/ 264 h 1701"/>
                <a:gd name="T6" fmla="*/ 81 w 144"/>
                <a:gd name="T7" fmla="*/ 526 h 1701"/>
                <a:gd name="T8" fmla="*/ 88 w 144"/>
                <a:gd name="T9" fmla="*/ 825 h 1701"/>
                <a:gd name="T10" fmla="*/ 96 w 144"/>
                <a:gd name="T11" fmla="*/ 1126 h 1701"/>
                <a:gd name="T12" fmla="*/ 108 w 144"/>
                <a:gd name="T13" fmla="*/ 1387 h 1701"/>
                <a:gd name="T14" fmla="*/ 123 w 144"/>
                <a:gd name="T15" fmla="*/ 1574 h 1701"/>
                <a:gd name="T16" fmla="*/ 144 w 144"/>
                <a:gd name="T17" fmla="*/ 1646 h 1701"/>
                <a:gd name="T18" fmla="*/ 31 w 144"/>
                <a:gd name="T19" fmla="*/ 1701 h 1701"/>
                <a:gd name="T20" fmla="*/ 0 w 144"/>
                <a:gd name="T21" fmla="*/ 26 h 1701"/>
                <a:gd name="T22" fmla="*/ 2 w 144"/>
                <a:gd name="T23" fmla="*/ 24 h 1701"/>
                <a:gd name="T24" fmla="*/ 10 w 144"/>
                <a:gd name="T25" fmla="*/ 19 h 1701"/>
                <a:gd name="T26" fmla="*/ 21 w 144"/>
                <a:gd name="T27" fmla="*/ 13 h 1701"/>
                <a:gd name="T28" fmla="*/ 35 w 144"/>
                <a:gd name="T29" fmla="*/ 6 h 1701"/>
                <a:gd name="T30" fmla="*/ 47 w 144"/>
                <a:gd name="T31" fmla="*/ 2 h 1701"/>
                <a:gd name="T32" fmla="*/ 59 w 144"/>
                <a:gd name="T33" fmla="*/ 0 h 1701"/>
                <a:gd name="T34" fmla="*/ 69 w 144"/>
                <a:gd name="T35" fmla="*/ 2 h 1701"/>
                <a:gd name="T36" fmla="*/ 75 w 144"/>
                <a:gd name="T37" fmla="*/ 10 h 1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4" h="1701">
                  <a:moveTo>
                    <a:pt x="75" y="10"/>
                  </a:moveTo>
                  <a:lnTo>
                    <a:pt x="75" y="80"/>
                  </a:lnTo>
                  <a:lnTo>
                    <a:pt x="77" y="264"/>
                  </a:lnTo>
                  <a:lnTo>
                    <a:pt x="81" y="526"/>
                  </a:lnTo>
                  <a:lnTo>
                    <a:pt x="88" y="825"/>
                  </a:lnTo>
                  <a:lnTo>
                    <a:pt x="96" y="1126"/>
                  </a:lnTo>
                  <a:lnTo>
                    <a:pt x="108" y="1387"/>
                  </a:lnTo>
                  <a:lnTo>
                    <a:pt x="123" y="1574"/>
                  </a:lnTo>
                  <a:lnTo>
                    <a:pt x="144" y="1646"/>
                  </a:lnTo>
                  <a:lnTo>
                    <a:pt x="31" y="1701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19"/>
                  </a:lnTo>
                  <a:lnTo>
                    <a:pt x="21" y="13"/>
                  </a:lnTo>
                  <a:lnTo>
                    <a:pt x="35" y="6"/>
                  </a:lnTo>
                  <a:lnTo>
                    <a:pt x="47" y="2"/>
                  </a:lnTo>
                  <a:lnTo>
                    <a:pt x="59" y="0"/>
                  </a:lnTo>
                  <a:lnTo>
                    <a:pt x="69" y="2"/>
                  </a:lnTo>
                  <a:lnTo>
                    <a:pt x="75" y="1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1" name="Freeform 101">
              <a:extLst>
                <a:ext uri="{FF2B5EF4-FFF2-40B4-BE49-F238E27FC236}">
                  <a16:creationId xmlns:a16="http://schemas.microsoft.com/office/drawing/2014/main" id="{14D6458B-363F-D270-E9E7-05B822BCC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6" y="188"/>
              <a:ext cx="124" cy="51"/>
            </a:xfrm>
            <a:custGeom>
              <a:avLst/>
              <a:gdLst>
                <a:gd name="T0" fmla="*/ 4 w 210"/>
                <a:gd name="T1" fmla="*/ 20 h 111"/>
                <a:gd name="T2" fmla="*/ 6 w 210"/>
                <a:gd name="T3" fmla="*/ 20 h 111"/>
                <a:gd name="T4" fmla="*/ 11 w 210"/>
                <a:gd name="T5" fmla="*/ 19 h 111"/>
                <a:gd name="T6" fmla="*/ 19 w 210"/>
                <a:gd name="T7" fmla="*/ 17 h 111"/>
                <a:gd name="T8" fmla="*/ 31 w 210"/>
                <a:gd name="T9" fmla="*/ 14 h 111"/>
                <a:gd name="T10" fmla="*/ 43 w 210"/>
                <a:gd name="T11" fmla="*/ 12 h 111"/>
                <a:gd name="T12" fmla="*/ 58 w 210"/>
                <a:gd name="T13" fmla="*/ 10 h 111"/>
                <a:gd name="T14" fmla="*/ 74 w 210"/>
                <a:gd name="T15" fmla="*/ 6 h 111"/>
                <a:gd name="T16" fmla="*/ 92 w 210"/>
                <a:gd name="T17" fmla="*/ 4 h 111"/>
                <a:gd name="T18" fmla="*/ 109 w 210"/>
                <a:gd name="T19" fmla="*/ 3 h 111"/>
                <a:gd name="T20" fmla="*/ 127 w 210"/>
                <a:gd name="T21" fmla="*/ 0 h 111"/>
                <a:gd name="T22" fmla="*/ 145 w 210"/>
                <a:gd name="T23" fmla="*/ 0 h 111"/>
                <a:gd name="T24" fmla="*/ 161 w 210"/>
                <a:gd name="T25" fmla="*/ 0 h 111"/>
                <a:gd name="T26" fmla="*/ 176 w 210"/>
                <a:gd name="T27" fmla="*/ 2 h 111"/>
                <a:gd name="T28" fmla="*/ 190 w 210"/>
                <a:gd name="T29" fmla="*/ 5 h 111"/>
                <a:gd name="T30" fmla="*/ 201 w 210"/>
                <a:gd name="T31" fmla="*/ 9 h 111"/>
                <a:gd name="T32" fmla="*/ 210 w 210"/>
                <a:gd name="T33" fmla="*/ 14 h 111"/>
                <a:gd name="T34" fmla="*/ 206 w 210"/>
                <a:gd name="T35" fmla="*/ 101 h 111"/>
                <a:gd name="T36" fmla="*/ 203 w 210"/>
                <a:gd name="T37" fmla="*/ 101 h 111"/>
                <a:gd name="T38" fmla="*/ 198 w 210"/>
                <a:gd name="T39" fmla="*/ 100 h 111"/>
                <a:gd name="T40" fmla="*/ 188 w 210"/>
                <a:gd name="T41" fmla="*/ 98 h 111"/>
                <a:gd name="T42" fmla="*/ 177 w 210"/>
                <a:gd name="T43" fmla="*/ 97 h 111"/>
                <a:gd name="T44" fmla="*/ 163 w 210"/>
                <a:gd name="T45" fmla="*/ 96 h 111"/>
                <a:gd name="T46" fmla="*/ 147 w 210"/>
                <a:gd name="T47" fmla="*/ 95 h 111"/>
                <a:gd name="T48" fmla="*/ 130 w 210"/>
                <a:gd name="T49" fmla="*/ 94 h 111"/>
                <a:gd name="T50" fmla="*/ 111 w 210"/>
                <a:gd name="T51" fmla="*/ 93 h 111"/>
                <a:gd name="T52" fmla="*/ 93 w 210"/>
                <a:gd name="T53" fmla="*/ 91 h 111"/>
                <a:gd name="T54" fmla="*/ 74 w 210"/>
                <a:gd name="T55" fmla="*/ 93 h 111"/>
                <a:gd name="T56" fmla="*/ 57 w 210"/>
                <a:gd name="T57" fmla="*/ 93 h 111"/>
                <a:gd name="T58" fmla="*/ 41 w 210"/>
                <a:gd name="T59" fmla="*/ 95 h 111"/>
                <a:gd name="T60" fmla="*/ 27 w 210"/>
                <a:gd name="T61" fmla="*/ 97 h 111"/>
                <a:gd name="T62" fmla="*/ 15 w 210"/>
                <a:gd name="T63" fmla="*/ 101 h 111"/>
                <a:gd name="T64" fmla="*/ 5 w 210"/>
                <a:gd name="T65" fmla="*/ 105 h 111"/>
                <a:gd name="T66" fmla="*/ 0 w 210"/>
                <a:gd name="T67" fmla="*/ 111 h 111"/>
                <a:gd name="T68" fmla="*/ 4 w 210"/>
                <a:gd name="T69" fmla="*/ 2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0" h="111">
                  <a:moveTo>
                    <a:pt x="4" y="20"/>
                  </a:moveTo>
                  <a:lnTo>
                    <a:pt x="6" y="20"/>
                  </a:lnTo>
                  <a:lnTo>
                    <a:pt x="11" y="19"/>
                  </a:lnTo>
                  <a:lnTo>
                    <a:pt x="19" y="17"/>
                  </a:lnTo>
                  <a:lnTo>
                    <a:pt x="31" y="14"/>
                  </a:lnTo>
                  <a:lnTo>
                    <a:pt x="43" y="12"/>
                  </a:lnTo>
                  <a:lnTo>
                    <a:pt x="58" y="10"/>
                  </a:lnTo>
                  <a:lnTo>
                    <a:pt x="74" y="6"/>
                  </a:lnTo>
                  <a:lnTo>
                    <a:pt x="92" y="4"/>
                  </a:lnTo>
                  <a:lnTo>
                    <a:pt x="109" y="3"/>
                  </a:lnTo>
                  <a:lnTo>
                    <a:pt x="127" y="0"/>
                  </a:lnTo>
                  <a:lnTo>
                    <a:pt x="145" y="0"/>
                  </a:lnTo>
                  <a:lnTo>
                    <a:pt x="161" y="0"/>
                  </a:lnTo>
                  <a:lnTo>
                    <a:pt x="176" y="2"/>
                  </a:lnTo>
                  <a:lnTo>
                    <a:pt x="190" y="5"/>
                  </a:lnTo>
                  <a:lnTo>
                    <a:pt x="201" y="9"/>
                  </a:lnTo>
                  <a:lnTo>
                    <a:pt x="210" y="14"/>
                  </a:lnTo>
                  <a:lnTo>
                    <a:pt x="206" y="101"/>
                  </a:lnTo>
                  <a:lnTo>
                    <a:pt x="203" y="101"/>
                  </a:lnTo>
                  <a:lnTo>
                    <a:pt x="198" y="100"/>
                  </a:lnTo>
                  <a:lnTo>
                    <a:pt x="188" y="98"/>
                  </a:lnTo>
                  <a:lnTo>
                    <a:pt x="177" y="97"/>
                  </a:lnTo>
                  <a:lnTo>
                    <a:pt x="163" y="96"/>
                  </a:lnTo>
                  <a:lnTo>
                    <a:pt x="147" y="95"/>
                  </a:lnTo>
                  <a:lnTo>
                    <a:pt x="130" y="94"/>
                  </a:lnTo>
                  <a:lnTo>
                    <a:pt x="111" y="93"/>
                  </a:lnTo>
                  <a:lnTo>
                    <a:pt x="93" y="91"/>
                  </a:lnTo>
                  <a:lnTo>
                    <a:pt x="74" y="93"/>
                  </a:lnTo>
                  <a:lnTo>
                    <a:pt x="57" y="93"/>
                  </a:lnTo>
                  <a:lnTo>
                    <a:pt x="41" y="95"/>
                  </a:lnTo>
                  <a:lnTo>
                    <a:pt x="27" y="97"/>
                  </a:lnTo>
                  <a:lnTo>
                    <a:pt x="15" y="101"/>
                  </a:lnTo>
                  <a:lnTo>
                    <a:pt x="5" y="105"/>
                  </a:lnTo>
                  <a:lnTo>
                    <a:pt x="0" y="111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2" name="Freeform 102">
              <a:extLst>
                <a:ext uri="{FF2B5EF4-FFF2-40B4-BE49-F238E27FC236}">
                  <a16:creationId xmlns:a16="http://schemas.microsoft.com/office/drawing/2014/main" id="{F021F42C-6E29-F465-C2F2-69DCA4F50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6" y="188"/>
              <a:ext cx="65" cy="44"/>
            </a:xfrm>
            <a:custGeom>
              <a:avLst/>
              <a:gdLst>
                <a:gd name="T0" fmla="*/ 0 w 109"/>
                <a:gd name="T1" fmla="*/ 12 h 94"/>
                <a:gd name="T2" fmla="*/ 3 w 109"/>
                <a:gd name="T3" fmla="*/ 13 h 94"/>
                <a:gd name="T4" fmla="*/ 12 w 109"/>
                <a:gd name="T5" fmla="*/ 17 h 94"/>
                <a:gd name="T6" fmla="*/ 24 w 109"/>
                <a:gd name="T7" fmla="*/ 23 h 94"/>
                <a:gd name="T8" fmla="*/ 38 w 109"/>
                <a:gd name="T9" fmla="*/ 31 h 94"/>
                <a:gd name="T10" fmla="*/ 51 w 109"/>
                <a:gd name="T11" fmla="*/ 42 h 94"/>
                <a:gd name="T12" fmla="*/ 62 w 109"/>
                <a:gd name="T13" fmla="*/ 55 h 94"/>
                <a:gd name="T14" fmla="*/ 69 w 109"/>
                <a:gd name="T15" fmla="*/ 71 h 94"/>
                <a:gd name="T16" fmla="*/ 69 w 109"/>
                <a:gd name="T17" fmla="*/ 88 h 94"/>
                <a:gd name="T18" fmla="*/ 109 w 109"/>
                <a:gd name="T19" fmla="*/ 94 h 94"/>
                <a:gd name="T20" fmla="*/ 104 w 109"/>
                <a:gd name="T21" fmla="*/ 8 h 94"/>
                <a:gd name="T22" fmla="*/ 102 w 109"/>
                <a:gd name="T23" fmla="*/ 7 h 94"/>
                <a:gd name="T24" fmla="*/ 96 w 109"/>
                <a:gd name="T25" fmla="*/ 5 h 94"/>
                <a:gd name="T26" fmla="*/ 87 w 109"/>
                <a:gd name="T27" fmla="*/ 2 h 94"/>
                <a:gd name="T28" fmla="*/ 75 w 109"/>
                <a:gd name="T29" fmla="*/ 1 h 94"/>
                <a:gd name="T30" fmla="*/ 60 w 109"/>
                <a:gd name="T31" fmla="*/ 0 h 94"/>
                <a:gd name="T32" fmla="*/ 41 w 109"/>
                <a:gd name="T33" fmla="*/ 1 h 94"/>
                <a:gd name="T34" fmla="*/ 22 w 109"/>
                <a:gd name="T35" fmla="*/ 5 h 94"/>
                <a:gd name="T36" fmla="*/ 0 w 109"/>
                <a:gd name="T37" fmla="*/ 12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9" h="94">
                  <a:moveTo>
                    <a:pt x="0" y="12"/>
                  </a:moveTo>
                  <a:lnTo>
                    <a:pt x="3" y="13"/>
                  </a:lnTo>
                  <a:lnTo>
                    <a:pt x="12" y="17"/>
                  </a:lnTo>
                  <a:lnTo>
                    <a:pt x="24" y="23"/>
                  </a:lnTo>
                  <a:lnTo>
                    <a:pt x="38" y="31"/>
                  </a:lnTo>
                  <a:lnTo>
                    <a:pt x="51" y="42"/>
                  </a:lnTo>
                  <a:lnTo>
                    <a:pt x="62" y="55"/>
                  </a:lnTo>
                  <a:lnTo>
                    <a:pt x="69" y="71"/>
                  </a:lnTo>
                  <a:lnTo>
                    <a:pt x="69" y="88"/>
                  </a:lnTo>
                  <a:lnTo>
                    <a:pt x="109" y="94"/>
                  </a:lnTo>
                  <a:lnTo>
                    <a:pt x="104" y="8"/>
                  </a:lnTo>
                  <a:lnTo>
                    <a:pt x="102" y="7"/>
                  </a:lnTo>
                  <a:lnTo>
                    <a:pt x="96" y="5"/>
                  </a:lnTo>
                  <a:lnTo>
                    <a:pt x="87" y="2"/>
                  </a:lnTo>
                  <a:lnTo>
                    <a:pt x="75" y="1"/>
                  </a:lnTo>
                  <a:lnTo>
                    <a:pt x="60" y="0"/>
                  </a:lnTo>
                  <a:lnTo>
                    <a:pt x="41" y="1"/>
                  </a:lnTo>
                  <a:lnTo>
                    <a:pt x="22" y="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3" name="Freeform 103">
              <a:extLst>
                <a:ext uri="{FF2B5EF4-FFF2-40B4-BE49-F238E27FC236}">
                  <a16:creationId xmlns:a16="http://schemas.microsoft.com/office/drawing/2014/main" id="{C45CF417-77C2-A027-3C61-D2C299FFA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5" y="269"/>
              <a:ext cx="123" cy="18"/>
            </a:xfrm>
            <a:custGeom>
              <a:avLst/>
              <a:gdLst>
                <a:gd name="T0" fmla="*/ 5 w 211"/>
                <a:gd name="T1" fmla="*/ 7 h 39"/>
                <a:gd name="T2" fmla="*/ 7 w 211"/>
                <a:gd name="T3" fmla="*/ 7 h 39"/>
                <a:gd name="T4" fmla="*/ 12 w 211"/>
                <a:gd name="T5" fmla="*/ 7 h 39"/>
                <a:gd name="T6" fmla="*/ 20 w 211"/>
                <a:gd name="T7" fmla="*/ 5 h 39"/>
                <a:gd name="T8" fmla="*/ 31 w 211"/>
                <a:gd name="T9" fmla="*/ 4 h 39"/>
                <a:gd name="T10" fmla="*/ 44 w 211"/>
                <a:gd name="T11" fmla="*/ 4 h 39"/>
                <a:gd name="T12" fmla="*/ 59 w 211"/>
                <a:gd name="T13" fmla="*/ 3 h 39"/>
                <a:gd name="T14" fmla="*/ 75 w 211"/>
                <a:gd name="T15" fmla="*/ 2 h 39"/>
                <a:gd name="T16" fmla="*/ 92 w 211"/>
                <a:gd name="T17" fmla="*/ 1 h 39"/>
                <a:gd name="T18" fmla="*/ 110 w 211"/>
                <a:gd name="T19" fmla="*/ 1 h 39"/>
                <a:gd name="T20" fmla="*/ 128 w 211"/>
                <a:gd name="T21" fmla="*/ 0 h 39"/>
                <a:gd name="T22" fmla="*/ 145 w 211"/>
                <a:gd name="T23" fmla="*/ 0 h 39"/>
                <a:gd name="T24" fmla="*/ 162 w 211"/>
                <a:gd name="T25" fmla="*/ 1 h 39"/>
                <a:gd name="T26" fmla="*/ 176 w 211"/>
                <a:gd name="T27" fmla="*/ 1 h 39"/>
                <a:gd name="T28" fmla="*/ 190 w 211"/>
                <a:gd name="T29" fmla="*/ 2 h 39"/>
                <a:gd name="T30" fmla="*/ 202 w 211"/>
                <a:gd name="T31" fmla="*/ 3 h 39"/>
                <a:gd name="T32" fmla="*/ 211 w 211"/>
                <a:gd name="T33" fmla="*/ 5 h 39"/>
                <a:gd name="T34" fmla="*/ 206 w 211"/>
                <a:gd name="T35" fmla="*/ 35 h 39"/>
                <a:gd name="T36" fmla="*/ 204 w 211"/>
                <a:gd name="T37" fmla="*/ 35 h 39"/>
                <a:gd name="T38" fmla="*/ 198 w 211"/>
                <a:gd name="T39" fmla="*/ 35 h 39"/>
                <a:gd name="T40" fmla="*/ 189 w 211"/>
                <a:gd name="T41" fmla="*/ 34 h 39"/>
                <a:gd name="T42" fmla="*/ 178 w 211"/>
                <a:gd name="T43" fmla="*/ 34 h 39"/>
                <a:gd name="T44" fmla="*/ 164 w 211"/>
                <a:gd name="T45" fmla="*/ 33 h 39"/>
                <a:gd name="T46" fmla="*/ 148 w 211"/>
                <a:gd name="T47" fmla="*/ 33 h 39"/>
                <a:gd name="T48" fmla="*/ 130 w 211"/>
                <a:gd name="T49" fmla="*/ 33 h 39"/>
                <a:gd name="T50" fmla="*/ 112 w 211"/>
                <a:gd name="T51" fmla="*/ 32 h 39"/>
                <a:gd name="T52" fmla="*/ 94 w 211"/>
                <a:gd name="T53" fmla="*/ 32 h 39"/>
                <a:gd name="T54" fmla="*/ 75 w 211"/>
                <a:gd name="T55" fmla="*/ 32 h 39"/>
                <a:gd name="T56" fmla="*/ 58 w 211"/>
                <a:gd name="T57" fmla="*/ 32 h 39"/>
                <a:gd name="T58" fmla="*/ 42 w 211"/>
                <a:gd name="T59" fmla="*/ 33 h 39"/>
                <a:gd name="T60" fmla="*/ 28 w 211"/>
                <a:gd name="T61" fmla="*/ 34 h 39"/>
                <a:gd name="T62" fmla="*/ 15 w 211"/>
                <a:gd name="T63" fmla="*/ 35 h 39"/>
                <a:gd name="T64" fmla="*/ 6 w 211"/>
                <a:gd name="T65" fmla="*/ 37 h 39"/>
                <a:gd name="T66" fmla="*/ 0 w 211"/>
                <a:gd name="T67" fmla="*/ 39 h 39"/>
                <a:gd name="T68" fmla="*/ 5 w 211"/>
                <a:gd name="T69" fmla="*/ 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1" h="39">
                  <a:moveTo>
                    <a:pt x="5" y="7"/>
                  </a:moveTo>
                  <a:lnTo>
                    <a:pt x="7" y="7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31" y="4"/>
                  </a:lnTo>
                  <a:lnTo>
                    <a:pt x="44" y="4"/>
                  </a:lnTo>
                  <a:lnTo>
                    <a:pt x="59" y="3"/>
                  </a:lnTo>
                  <a:lnTo>
                    <a:pt x="75" y="2"/>
                  </a:lnTo>
                  <a:lnTo>
                    <a:pt x="92" y="1"/>
                  </a:lnTo>
                  <a:lnTo>
                    <a:pt x="110" y="1"/>
                  </a:lnTo>
                  <a:lnTo>
                    <a:pt x="128" y="0"/>
                  </a:lnTo>
                  <a:lnTo>
                    <a:pt x="145" y="0"/>
                  </a:lnTo>
                  <a:lnTo>
                    <a:pt x="162" y="1"/>
                  </a:lnTo>
                  <a:lnTo>
                    <a:pt x="176" y="1"/>
                  </a:lnTo>
                  <a:lnTo>
                    <a:pt x="190" y="2"/>
                  </a:lnTo>
                  <a:lnTo>
                    <a:pt x="202" y="3"/>
                  </a:lnTo>
                  <a:lnTo>
                    <a:pt x="211" y="5"/>
                  </a:lnTo>
                  <a:lnTo>
                    <a:pt x="206" y="35"/>
                  </a:lnTo>
                  <a:lnTo>
                    <a:pt x="204" y="35"/>
                  </a:lnTo>
                  <a:lnTo>
                    <a:pt x="198" y="35"/>
                  </a:lnTo>
                  <a:lnTo>
                    <a:pt x="189" y="34"/>
                  </a:lnTo>
                  <a:lnTo>
                    <a:pt x="178" y="34"/>
                  </a:lnTo>
                  <a:lnTo>
                    <a:pt x="164" y="33"/>
                  </a:lnTo>
                  <a:lnTo>
                    <a:pt x="148" y="33"/>
                  </a:lnTo>
                  <a:lnTo>
                    <a:pt x="130" y="33"/>
                  </a:lnTo>
                  <a:lnTo>
                    <a:pt x="112" y="32"/>
                  </a:lnTo>
                  <a:lnTo>
                    <a:pt x="94" y="32"/>
                  </a:lnTo>
                  <a:lnTo>
                    <a:pt x="75" y="32"/>
                  </a:lnTo>
                  <a:lnTo>
                    <a:pt x="58" y="32"/>
                  </a:lnTo>
                  <a:lnTo>
                    <a:pt x="42" y="33"/>
                  </a:lnTo>
                  <a:lnTo>
                    <a:pt x="28" y="34"/>
                  </a:lnTo>
                  <a:lnTo>
                    <a:pt x="15" y="35"/>
                  </a:lnTo>
                  <a:lnTo>
                    <a:pt x="6" y="37"/>
                  </a:lnTo>
                  <a:lnTo>
                    <a:pt x="0" y="39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4" name="Freeform 104">
              <a:extLst>
                <a:ext uri="{FF2B5EF4-FFF2-40B4-BE49-F238E27FC236}">
                  <a16:creationId xmlns:a16="http://schemas.microsoft.com/office/drawing/2014/main" id="{C6DB08FD-641A-84A8-3B14-0BA80C7E7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69"/>
              <a:ext cx="65" cy="16"/>
            </a:xfrm>
            <a:custGeom>
              <a:avLst/>
              <a:gdLst>
                <a:gd name="T0" fmla="*/ 0 w 110"/>
                <a:gd name="T1" fmla="*/ 4 h 33"/>
                <a:gd name="T2" fmla="*/ 4 w 110"/>
                <a:gd name="T3" fmla="*/ 4 h 33"/>
                <a:gd name="T4" fmla="*/ 12 w 110"/>
                <a:gd name="T5" fmla="*/ 6 h 33"/>
                <a:gd name="T6" fmla="*/ 25 w 110"/>
                <a:gd name="T7" fmla="*/ 8 h 33"/>
                <a:gd name="T8" fmla="*/ 38 w 110"/>
                <a:gd name="T9" fmla="*/ 11 h 33"/>
                <a:gd name="T10" fmla="*/ 51 w 110"/>
                <a:gd name="T11" fmla="*/ 15 h 33"/>
                <a:gd name="T12" fmla="*/ 61 w 110"/>
                <a:gd name="T13" fmla="*/ 19 h 33"/>
                <a:gd name="T14" fmla="*/ 68 w 110"/>
                <a:gd name="T15" fmla="*/ 25 h 33"/>
                <a:gd name="T16" fmla="*/ 68 w 110"/>
                <a:gd name="T17" fmla="*/ 31 h 33"/>
                <a:gd name="T18" fmla="*/ 110 w 110"/>
                <a:gd name="T19" fmla="*/ 33 h 33"/>
                <a:gd name="T20" fmla="*/ 105 w 110"/>
                <a:gd name="T21" fmla="*/ 2 h 33"/>
                <a:gd name="T22" fmla="*/ 103 w 110"/>
                <a:gd name="T23" fmla="*/ 2 h 33"/>
                <a:gd name="T24" fmla="*/ 97 w 110"/>
                <a:gd name="T25" fmla="*/ 1 h 33"/>
                <a:gd name="T26" fmla="*/ 88 w 110"/>
                <a:gd name="T27" fmla="*/ 1 h 33"/>
                <a:gd name="T28" fmla="*/ 75 w 110"/>
                <a:gd name="T29" fmla="*/ 0 h 33"/>
                <a:gd name="T30" fmla="*/ 59 w 110"/>
                <a:gd name="T31" fmla="*/ 0 h 33"/>
                <a:gd name="T32" fmla="*/ 42 w 110"/>
                <a:gd name="T33" fmla="*/ 0 h 33"/>
                <a:gd name="T34" fmla="*/ 22 w 110"/>
                <a:gd name="T35" fmla="*/ 2 h 33"/>
                <a:gd name="T36" fmla="*/ 0 w 110"/>
                <a:gd name="T37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0" h="33">
                  <a:moveTo>
                    <a:pt x="0" y="4"/>
                  </a:moveTo>
                  <a:lnTo>
                    <a:pt x="4" y="4"/>
                  </a:lnTo>
                  <a:lnTo>
                    <a:pt x="12" y="6"/>
                  </a:lnTo>
                  <a:lnTo>
                    <a:pt x="25" y="8"/>
                  </a:lnTo>
                  <a:lnTo>
                    <a:pt x="38" y="11"/>
                  </a:lnTo>
                  <a:lnTo>
                    <a:pt x="51" y="15"/>
                  </a:lnTo>
                  <a:lnTo>
                    <a:pt x="61" y="19"/>
                  </a:lnTo>
                  <a:lnTo>
                    <a:pt x="68" y="25"/>
                  </a:lnTo>
                  <a:lnTo>
                    <a:pt x="68" y="31"/>
                  </a:lnTo>
                  <a:lnTo>
                    <a:pt x="110" y="33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97" y="1"/>
                  </a:lnTo>
                  <a:lnTo>
                    <a:pt x="88" y="1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2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5" name="Freeform 105">
              <a:extLst>
                <a:ext uri="{FF2B5EF4-FFF2-40B4-BE49-F238E27FC236}">
                  <a16:creationId xmlns:a16="http://schemas.microsoft.com/office/drawing/2014/main" id="{2D654033-ED6A-F2DF-1385-B5A1889A7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9" y="722"/>
              <a:ext cx="118" cy="29"/>
            </a:xfrm>
            <a:custGeom>
              <a:avLst/>
              <a:gdLst>
                <a:gd name="T0" fmla="*/ 4 w 203"/>
                <a:gd name="T1" fmla="*/ 27 h 61"/>
                <a:gd name="T2" fmla="*/ 6 w 203"/>
                <a:gd name="T3" fmla="*/ 27 h 61"/>
                <a:gd name="T4" fmla="*/ 11 w 203"/>
                <a:gd name="T5" fmla="*/ 26 h 61"/>
                <a:gd name="T6" fmla="*/ 19 w 203"/>
                <a:gd name="T7" fmla="*/ 24 h 61"/>
                <a:gd name="T8" fmla="*/ 29 w 203"/>
                <a:gd name="T9" fmla="*/ 21 h 61"/>
                <a:gd name="T10" fmla="*/ 42 w 203"/>
                <a:gd name="T11" fmla="*/ 19 h 61"/>
                <a:gd name="T12" fmla="*/ 57 w 203"/>
                <a:gd name="T13" fmla="*/ 17 h 61"/>
                <a:gd name="T14" fmla="*/ 72 w 203"/>
                <a:gd name="T15" fmla="*/ 13 h 61"/>
                <a:gd name="T16" fmla="*/ 88 w 203"/>
                <a:gd name="T17" fmla="*/ 11 h 61"/>
                <a:gd name="T18" fmla="*/ 105 w 203"/>
                <a:gd name="T19" fmla="*/ 8 h 61"/>
                <a:gd name="T20" fmla="*/ 122 w 203"/>
                <a:gd name="T21" fmla="*/ 5 h 61"/>
                <a:gd name="T22" fmla="*/ 138 w 203"/>
                <a:gd name="T23" fmla="*/ 3 h 61"/>
                <a:gd name="T24" fmla="*/ 155 w 203"/>
                <a:gd name="T25" fmla="*/ 2 h 61"/>
                <a:gd name="T26" fmla="*/ 169 w 203"/>
                <a:gd name="T27" fmla="*/ 1 h 61"/>
                <a:gd name="T28" fmla="*/ 183 w 203"/>
                <a:gd name="T29" fmla="*/ 0 h 61"/>
                <a:gd name="T30" fmla="*/ 194 w 203"/>
                <a:gd name="T31" fmla="*/ 0 h 61"/>
                <a:gd name="T32" fmla="*/ 203 w 203"/>
                <a:gd name="T33" fmla="*/ 1 h 61"/>
                <a:gd name="T34" fmla="*/ 199 w 203"/>
                <a:gd name="T35" fmla="*/ 32 h 61"/>
                <a:gd name="T36" fmla="*/ 197 w 203"/>
                <a:gd name="T37" fmla="*/ 32 h 61"/>
                <a:gd name="T38" fmla="*/ 191 w 203"/>
                <a:gd name="T39" fmla="*/ 33 h 61"/>
                <a:gd name="T40" fmla="*/ 183 w 203"/>
                <a:gd name="T41" fmla="*/ 33 h 61"/>
                <a:gd name="T42" fmla="*/ 172 w 203"/>
                <a:gd name="T43" fmla="*/ 34 h 61"/>
                <a:gd name="T44" fmla="*/ 158 w 203"/>
                <a:gd name="T45" fmla="*/ 35 h 61"/>
                <a:gd name="T46" fmla="*/ 142 w 203"/>
                <a:gd name="T47" fmla="*/ 36 h 61"/>
                <a:gd name="T48" fmla="*/ 126 w 203"/>
                <a:gd name="T49" fmla="*/ 39 h 61"/>
                <a:gd name="T50" fmla="*/ 108 w 203"/>
                <a:gd name="T51" fmla="*/ 41 h 61"/>
                <a:gd name="T52" fmla="*/ 90 w 203"/>
                <a:gd name="T53" fmla="*/ 42 h 61"/>
                <a:gd name="T54" fmla="*/ 73 w 203"/>
                <a:gd name="T55" fmla="*/ 44 h 61"/>
                <a:gd name="T56" fmla="*/ 57 w 203"/>
                <a:gd name="T57" fmla="*/ 47 h 61"/>
                <a:gd name="T58" fmla="*/ 40 w 203"/>
                <a:gd name="T59" fmla="*/ 50 h 61"/>
                <a:gd name="T60" fmla="*/ 27 w 203"/>
                <a:gd name="T61" fmla="*/ 53 h 61"/>
                <a:gd name="T62" fmla="*/ 15 w 203"/>
                <a:gd name="T63" fmla="*/ 55 h 61"/>
                <a:gd name="T64" fmla="*/ 6 w 203"/>
                <a:gd name="T65" fmla="*/ 58 h 61"/>
                <a:gd name="T66" fmla="*/ 0 w 203"/>
                <a:gd name="T67" fmla="*/ 61 h 61"/>
                <a:gd name="T68" fmla="*/ 4 w 203"/>
                <a:gd name="T69" fmla="*/ 2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03" h="61">
                  <a:moveTo>
                    <a:pt x="4" y="27"/>
                  </a:moveTo>
                  <a:lnTo>
                    <a:pt x="6" y="27"/>
                  </a:lnTo>
                  <a:lnTo>
                    <a:pt x="11" y="26"/>
                  </a:lnTo>
                  <a:lnTo>
                    <a:pt x="19" y="24"/>
                  </a:lnTo>
                  <a:lnTo>
                    <a:pt x="29" y="21"/>
                  </a:lnTo>
                  <a:lnTo>
                    <a:pt x="42" y="19"/>
                  </a:lnTo>
                  <a:lnTo>
                    <a:pt x="57" y="17"/>
                  </a:lnTo>
                  <a:lnTo>
                    <a:pt x="72" y="13"/>
                  </a:lnTo>
                  <a:lnTo>
                    <a:pt x="88" y="11"/>
                  </a:lnTo>
                  <a:lnTo>
                    <a:pt x="105" y="8"/>
                  </a:lnTo>
                  <a:lnTo>
                    <a:pt x="122" y="5"/>
                  </a:lnTo>
                  <a:lnTo>
                    <a:pt x="138" y="3"/>
                  </a:lnTo>
                  <a:lnTo>
                    <a:pt x="155" y="2"/>
                  </a:lnTo>
                  <a:lnTo>
                    <a:pt x="169" y="1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3" y="1"/>
                  </a:lnTo>
                  <a:lnTo>
                    <a:pt x="199" y="32"/>
                  </a:lnTo>
                  <a:lnTo>
                    <a:pt x="197" y="32"/>
                  </a:lnTo>
                  <a:lnTo>
                    <a:pt x="191" y="33"/>
                  </a:lnTo>
                  <a:lnTo>
                    <a:pt x="183" y="33"/>
                  </a:lnTo>
                  <a:lnTo>
                    <a:pt x="172" y="34"/>
                  </a:lnTo>
                  <a:lnTo>
                    <a:pt x="158" y="35"/>
                  </a:lnTo>
                  <a:lnTo>
                    <a:pt x="142" y="36"/>
                  </a:lnTo>
                  <a:lnTo>
                    <a:pt x="126" y="39"/>
                  </a:lnTo>
                  <a:lnTo>
                    <a:pt x="108" y="41"/>
                  </a:lnTo>
                  <a:lnTo>
                    <a:pt x="90" y="42"/>
                  </a:lnTo>
                  <a:lnTo>
                    <a:pt x="73" y="44"/>
                  </a:lnTo>
                  <a:lnTo>
                    <a:pt x="57" y="47"/>
                  </a:lnTo>
                  <a:lnTo>
                    <a:pt x="40" y="50"/>
                  </a:lnTo>
                  <a:lnTo>
                    <a:pt x="27" y="53"/>
                  </a:lnTo>
                  <a:lnTo>
                    <a:pt x="15" y="55"/>
                  </a:lnTo>
                  <a:lnTo>
                    <a:pt x="6" y="58"/>
                  </a:lnTo>
                  <a:lnTo>
                    <a:pt x="0" y="61"/>
                  </a:lnTo>
                  <a:lnTo>
                    <a:pt x="4" y="2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6" name="Freeform 106">
              <a:extLst>
                <a:ext uri="{FF2B5EF4-FFF2-40B4-BE49-F238E27FC236}">
                  <a16:creationId xmlns:a16="http://schemas.microsoft.com/office/drawing/2014/main" id="{ABE2B613-5133-076A-AA96-4FEEB65533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724"/>
              <a:ext cx="63" cy="16"/>
            </a:xfrm>
            <a:custGeom>
              <a:avLst/>
              <a:gdLst>
                <a:gd name="T0" fmla="*/ 0 w 106"/>
                <a:gd name="T1" fmla="*/ 15 h 33"/>
                <a:gd name="T2" fmla="*/ 3 w 106"/>
                <a:gd name="T3" fmla="*/ 15 h 33"/>
                <a:gd name="T4" fmla="*/ 11 w 106"/>
                <a:gd name="T5" fmla="*/ 15 h 33"/>
                <a:gd name="T6" fmla="*/ 23 w 106"/>
                <a:gd name="T7" fmla="*/ 16 h 33"/>
                <a:gd name="T8" fmla="*/ 37 w 106"/>
                <a:gd name="T9" fmla="*/ 17 h 33"/>
                <a:gd name="T10" fmla="*/ 49 w 106"/>
                <a:gd name="T11" fmla="*/ 20 h 33"/>
                <a:gd name="T12" fmla="*/ 60 w 106"/>
                <a:gd name="T13" fmla="*/ 23 h 33"/>
                <a:gd name="T14" fmla="*/ 67 w 106"/>
                <a:gd name="T15" fmla="*/ 28 h 33"/>
                <a:gd name="T16" fmla="*/ 67 w 106"/>
                <a:gd name="T17" fmla="*/ 33 h 33"/>
                <a:gd name="T18" fmla="*/ 106 w 106"/>
                <a:gd name="T19" fmla="*/ 31 h 33"/>
                <a:gd name="T20" fmla="*/ 101 w 106"/>
                <a:gd name="T21" fmla="*/ 0 h 33"/>
                <a:gd name="T22" fmla="*/ 99 w 106"/>
                <a:gd name="T23" fmla="*/ 0 h 33"/>
                <a:gd name="T24" fmla="*/ 93 w 106"/>
                <a:gd name="T25" fmla="*/ 0 h 33"/>
                <a:gd name="T26" fmla="*/ 84 w 106"/>
                <a:gd name="T27" fmla="*/ 0 h 33"/>
                <a:gd name="T28" fmla="*/ 72 w 106"/>
                <a:gd name="T29" fmla="*/ 1 h 33"/>
                <a:gd name="T30" fmla="*/ 57 w 106"/>
                <a:gd name="T31" fmla="*/ 3 h 33"/>
                <a:gd name="T32" fmla="*/ 40 w 106"/>
                <a:gd name="T33" fmla="*/ 6 h 33"/>
                <a:gd name="T34" fmla="*/ 21 w 106"/>
                <a:gd name="T35" fmla="*/ 9 h 33"/>
                <a:gd name="T36" fmla="*/ 0 w 106"/>
                <a:gd name="T37" fmla="*/ 15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6" h="33">
                  <a:moveTo>
                    <a:pt x="0" y="15"/>
                  </a:moveTo>
                  <a:lnTo>
                    <a:pt x="3" y="15"/>
                  </a:lnTo>
                  <a:lnTo>
                    <a:pt x="11" y="15"/>
                  </a:lnTo>
                  <a:lnTo>
                    <a:pt x="23" y="16"/>
                  </a:lnTo>
                  <a:lnTo>
                    <a:pt x="37" y="17"/>
                  </a:lnTo>
                  <a:lnTo>
                    <a:pt x="49" y="20"/>
                  </a:lnTo>
                  <a:lnTo>
                    <a:pt x="60" y="23"/>
                  </a:lnTo>
                  <a:lnTo>
                    <a:pt x="67" y="28"/>
                  </a:lnTo>
                  <a:lnTo>
                    <a:pt x="67" y="33"/>
                  </a:lnTo>
                  <a:lnTo>
                    <a:pt x="106" y="31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3" y="0"/>
                  </a:lnTo>
                  <a:lnTo>
                    <a:pt x="84" y="0"/>
                  </a:lnTo>
                  <a:lnTo>
                    <a:pt x="72" y="1"/>
                  </a:lnTo>
                  <a:lnTo>
                    <a:pt x="57" y="3"/>
                  </a:lnTo>
                  <a:lnTo>
                    <a:pt x="40" y="6"/>
                  </a:lnTo>
                  <a:lnTo>
                    <a:pt x="21" y="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7" name="Freeform 109">
              <a:extLst>
                <a:ext uri="{FF2B5EF4-FFF2-40B4-BE49-F238E27FC236}">
                  <a16:creationId xmlns:a16="http://schemas.microsoft.com/office/drawing/2014/main" id="{EE087EC4-129F-0F66-DA6D-F7BF96176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6" y="822"/>
              <a:ext cx="472" cy="34"/>
            </a:xfrm>
            <a:custGeom>
              <a:avLst/>
              <a:gdLst>
                <a:gd name="T0" fmla="*/ 3 w 803"/>
                <a:gd name="T1" fmla="*/ 30 h 75"/>
                <a:gd name="T2" fmla="*/ 26 w 803"/>
                <a:gd name="T3" fmla="*/ 28 h 75"/>
                <a:gd name="T4" fmla="*/ 72 w 803"/>
                <a:gd name="T5" fmla="*/ 25 h 75"/>
                <a:gd name="T6" fmla="*/ 137 w 803"/>
                <a:gd name="T7" fmla="*/ 24 h 75"/>
                <a:gd name="T8" fmla="*/ 219 w 803"/>
                <a:gd name="T9" fmla="*/ 25 h 75"/>
                <a:gd name="T10" fmla="*/ 315 w 803"/>
                <a:gd name="T11" fmla="*/ 31 h 75"/>
                <a:gd name="T12" fmla="*/ 426 w 803"/>
                <a:gd name="T13" fmla="*/ 43 h 75"/>
                <a:gd name="T14" fmla="*/ 547 w 803"/>
                <a:gd name="T15" fmla="*/ 62 h 75"/>
                <a:gd name="T16" fmla="*/ 613 w 803"/>
                <a:gd name="T17" fmla="*/ 75 h 75"/>
                <a:gd name="T18" fmla="*/ 626 w 803"/>
                <a:gd name="T19" fmla="*/ 72 h 75"/>
                <a:gd name="T20" fmla="*/ 652 w 803"/>
                <a:gd name="T21" fmla="*/ 69 h 75"/>
                <a:gd name="T22" fmla="*/ 684 w 803"/>
                <a:gd name="T23" fmla="*/ 63 h 75"/>
                <a:gd name="T24" fmla="*/ 719 w 803"/>
                <a:gd name="T25" fmla="*/ 55 h 75"/>
                <a:gd name="T26" fmla="*/ 752 w 803"/>
                <a:gd name="T27" fmla="*/ 44 h 75"/>
                <a:gd name="T28" fmla="*/ 780 w 803"/>
                <a:gd name="T29" fmla="*/ 29 h 75"/>
                <a:gd name="T30" fmla="*/ 798 w 803"/>
                <a:gd name="T31" fmla="*/ 10 h 75"/>
                <a:gd name="T32" fmla="*/ 801 w 803"/>
                <a:gd name="T33" fmla="*/ 0 h 75"/>
                <a:gd name="T34" fmla="*/ 791 w 803"/>
                <a:gd name="T35" fmla="*/ 5 h 75"/>
                <a:gd name="T36" fmla="*/ 774 w 803"/>
                <a:gd name="T37" fmla="*/ 10 h 75"/>
                <a:gd name="T38" fmla="*/ 748 w 803"/>
                <a:gd name="T39" fmla="*/ 17 h 75"/>
                <a:gd name="T40" fmla="*/ 720 w 803"/>
                <a:gd name="T41" fmla="*/ 25 h 75"/>
                <a:gd name="T42" fmla="*/ 689 w 803"/>
                <a:gd name="T43" fmla="*/ 32 h 75"/>
                <a:gd name="T44" fmla="*/ 656 w 803"/>
                <a:gd name="T45" fmla="*/ 37 h 75"/>
                <a:gd name="T46" fmla="*/ 625 w 803"/>
                <a:gd name="T47" fmla="*/ 38 h 75"/>
                <a:gd name="T48" fmla="*/ 606 w 803"/>
                <a:gd name="T49" fmla="*/ 36 h 75"/>
                <a:gd name="T50" fmla="*/ 569 w 803"/>
                <a:gd name="T51" fmla="*/ 32 h 75"/>
                <a:gd name="T52" fmla="*/ 504 w 803"/>
                <a:gd name="T53" fmla="*/ 26 h 75"/>
                <a:gd name="T54" fmla="*/ 419 w 803"/>
                <a:gd name="T55" fmla="*/ 20 h 75"/>
                <a:gd name="T56" fmla="*/ 322 w 803"/>
                <a:gd name="T57" fmla="*/ 14 h 75"/>
                <a:gd name="T58" fmla="*/ 221 w 803"/>
                <a:gd name="T59" fmla="*/ 11 h 75"/>
                <a:gd name="T60" fmla="*/ 122 w 803"/>
                <a:gd name="T61" fmla="*/ 14 h 75"/>
                <a:gd name="T62" fmla="*/ 35 w 803"/>
                <a:gd name="T63" fmla="*/ 2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03" h="75">
                  <a:moveTo>
                    <a:pt x="0" y="30"/>
                  </a:moveTo>
                  <a:lnTo>
                    <a:pt x="3" y="30"/>
                  </a:lnTo>
                  <a:lnTo>
                    <a:pt x="11" y="29"/>
                  </a:lnTo>
                  <a:lnTo>
                    <a:pt x="26" y="28"/>
                  </a:lnTo>
                  <a:lnTo>
                    <a:pt x="47" y="26"/>
                  </a:lnTo>
                  <a:lnTo>
                    <a:pt x="72" y="25"/>
                  </a:lnTo>
                  <a:lnTo>
                    <a:pt x="102" y="24"/>
                  </a:lnTo>
                  <a:lnTo>
                    <a:pt x="137" y="24"/>
                  </a:lnTo>
                  <a:lnTo>
                    <a:pt x="176" y="24"/>
                  </a:lnTo>
                  <a:lnTo>
                    <a:pt x="219" y="25"/>
                  </a:lnTo>
                  <a:lnTo>
                    <a:pt x="265" y="28"/>
                  </a:lnTo>
                  <a:lnTo>
                    <a:pt x="315" y="31"/>
                  </a:lnTo>
                  <a:lnTo>
                    <a:pt x="369" y="36"/>
                  </a:lnTo>
                  <a:lnTo>
                    <a:pt x="426" y="43"/>
                  </a:lnTo>
                  <a:lnTo>
                    <a:pt x="485" y="52"/>
                  </a:lnTo>
                  <a:lnTo>
                    <a:pt x="547" y="62"/>
                  </a:lnTo>
                  <a:lnTo>
                    <a:pt x="610" y="75"/>
                  </a:lnTo>
                  <a:lnTo>
                    <a:pt x="613" y="75"/>
                  </a:lnTo>
                  <a:lnTo>
                    <a:pt x="618" y="74"/>
                  </a:lnTo>
                  <a:lnTo>
                    <a:pt x="626" y="72"/>
                  </a:lnTo>
                  <a:lnTo>
                    <a:pt x="638" y="71"/>
                  </a:lnTo>
                  <a:lnTo>
                    <a:pt x="652" y="69"/>
                  </a:lnTo>
                  <a:lnTo>
                    <a:pt x="668" y="67"/>
                  </a:lnTo>
                  <a:lnTo>
                    <a:pt x="684" y="63"/>
                  </a:lnTo>
                  <a:lnTo>
                    <a:pt x="701" y="60"/>
                  </a:lnTo>
                  <a:lnTo>
                    <a:pt x="719" y="55"/>
                  </a:lnTo>
                  <a:lnTo>
                    <a:pt x="736" y="49"/>
                  </a:lnTo>
                  <a:lnTo>
                    <a:pt x="752" y="44"/>
                  </a:lnTo>
                  <a:lnTo>
                    <a:pt x="767" y="37"/>
                  </a:lnTo>
                  <a:lnTo>
                    <a:pt x="780" y="29"/>
                  </a:lnTo>
                  <a:lnTo>
                    <a:pt x="790" y="21"/>
                  </a:lnTo>
                  <a:lnTo>
                    <a:pt x="798" y="10"/>
                  </a:lnTo>
                  <a:lnTo>
                    <a:pt x="803" y="0"/>
                  </a:lnTo>
                  <a:lnTo>
                    <a:pt x="801" y="0"/>
                  </a:lnTo>
                  <a:lnTo>
                    <a:pt x="798" y="2"/>
                  </a:lnTo>
                  <a:lnTo>
                    <a:pt x="791" y="5"/>
                  </a:lnTo>
                  <a:lnTo>
                    <a:pt x="783" y="7"/>
                  </a:lnTo>
                  <a:lnTo>
                    <a:pt x="774" y="10"/>
                  </a:lnTo>
                  <a:lnTo>
                    <a:pt x="762" y="14"/>
                  </a:lnTo>
                  <a:lnTo>
                    <a:pt x="748" y="17"/>
                  </a:lnTo>
                  <a:lnTo>
                    <a:pt x="735" y="22"/>
                  </a:lnTo>
                  <a:lnTo>
                    <a:pt x="720" y="25"/>
                  </a:lnTo>
                  <a:lnTo>
                    <a:pt x="705" y="29"/>
                  </a:lnTo>
                  <a:lnTo>
                    <a:pt x="689" y="32"/>
                  </a:lnTo>
                  <a:lnTo>
                    <a:pt x="672" y="34"/>
                  </a:lnTo>
                  <a:lnTo>
                    <a:pt x="656" y="37"/>
                  </a:lnTo>
                  <a:lnTo>
                    <a:pt x="640" y="38"/>
                  </a:lnTo>
                  <a:lnTo>
                    <a:pt x="625" y="38"/>
                  </a:lnTo>
                  <a:lnTo>
                    <a:pt x="610" y="37"/>
                  </a:lnTo>
                  <a:lnTo>
                    <a:pt x="606" y="36"/>
                  </a:lnTo>
                  <a:lnTo>
                    <a:pt x="592" y="34"/>
                  </a:lnTo>
                  <a:lnTo>
                    <a:pt x="569" y="32"/>
                  </a:lnTo>
                  <a:lnTo>
                    <a:pt x="540" y="29"/>
                  </a:lnTo>
                  <a:lnTo>
                    <a:pt x="504" y="26"/>
                  </a:lnTo>
                  <a:lnTo>
                    <a:pt x="464" y="23"/>
                  </a:lnTo>
                  <a:lnTo>
                    <a:pt x="419" y="20"/>
                  </a:lnTo>
                  <a:lnTo>
                    <a:pt x="372" y="16"/>
                  </a:lnTo>
                  <a:lnTo>
                    <a:pt x="322" y="14"/>
                  </a:lnTo>
                  <a:lnTo>
                    <a:pt x="272" y="11"/>
                  </a:lnTo>
                  <a:lnTo>
                    <a:pt x="221" y="11"/>
                  </a:lnTo>
                  <a:lnTo>
                    <a:pt x="170" y="11"/>
                  </a:lnTo>
                  <a:lnTo>
                    <a:pt x="122" y="14"/>
                  </a:lnTo>
                  <a:lnTo>
                    <a:pt x="77" y="17"/>
                  </a:lnTo>
                  <a:lnTo>
                    <a:pt x="35" y="2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8" name="Freeform 110">
              <a:extLst>
                <a:ext uri="{FF2B5EF4-FFF2-40B4-BE49-F238E27FC236}">
                  <a16:creationId xmlns:a16="http://schemas.microsoft.com/office/drawing/2014/main" id="{FAB993A9-FCE0-910D-12FF-14909117A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8" y="104"/>
              <a:ext cx="14" cy="703"/>
            </a:xfrm>
            <a:custGeom>
              <a:avLst/>
              <a:gdLst>
                <a:gd name="T0" fmla="*/ 0 w 25"/>
                <a:gd name="T1" fmla="*/ 0 h 1526"/>
                <a:gd name="T2" fmla="*/ 13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3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9" name="Freeform 111">
              <a:extLst>
                <a:ext uri="{FF2B5EF4-FFF2-40B4-BE49-F238E27FC236}">
                  <a16:creationId xmlns:a16="http://schemas.microsoft.com/office/drawing/2014/main" id="{BD980E1F-5BE3-FB88-C0BE-2BD7ECCCC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5" y="112"/>
              <a:ext cx="15" cy="702"/>
            </a:xfrm>
            <a:custGeom>
              <a:avLst/>
              <a:gdLst>
                <a:gd name="T0" fmla="*/ 0 w 25"/>
                <a:gd name="T1" fmla="*/ 0 h 1526"/>
                <a:gd name="T2" fmla="*/ 14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4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100" name="Freeform 112">
              <a:extLst>
                <a:ext uri="{FF2B5EF4-FFF2-40B4-BE49-F238E27FC236}">
                  <a16:creationId xmlns:a16="http://schemas.microsoft.com/office/drawing/2014/main" id="{97124F47-4028-D867-4245-5160179EF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5" y="61"/>
              <a:ext cx="136" cy="38"/>
            </a:xfrm>
            <a:custGeom>
              <a:avLst/>
              <a:gdLst>
                <a:gd name="T0" fmla="*/ 0 w 233"/>
                <a:gd name="T1" fmla="*/ 34 h 82"/>
                <a:gd name="T2" fmla="*/ 2 w 233"/>
                <a:gd name="T3" fmla="*/ 32 h 82"/>
                <a:gd name="T4" fmla="*/ 9 w 233"/>
                <a:gd name="T5" fmla="*/ 29 h 82"/>
                <a:gd name="T6" fmla="*/ 21 w 233"/>
                <a:gd name="T7" fmla="*/ 26 h 82"/>
                <a:gd name="T8" fmla="*/ 34 w 233"/>
                <a:gd name="T9" fmla="*/ 20 h 82"/>
                <a:gd name="T10" fmla="*/ 52 w 233"/>
                <a:gd name="T11" fmla="*/ 15 h 82"/>
                <a:gd name="T12" fmla="*/ 70 w 233"/>
                <a:gd name="T13" fmla="*/ 9 h 82"/>
                <a:gd name="T14" fmla="*/ 91 w 233"/>
                <a:gd name="T15" fmla="*/ 5 h 82"/>
                <a:gd name="T16" fmla="*/ 112 w 233"/>
                <a:gd name="T17" fmla="*/ 1 h 82"/>
                <a:gd name="T18" fmla="*/ 132 w 233"/>
                <a:gd name="T19" fmla="*/ 0 h 82"/>
                <a:gd name="T20" fmla="*/ 153 w 233"/>
                <a:gd name="T21" fmla="*/ 1 h 82"/>
                <a:gd name="T22" fmla="*/ 173 w 233"/>
                <a:gd name="T23" fmla="*/ 5 h 82"/>
                <a:gd name="T24" fmla="*/ 191 w 233"/>
                <a:gd name="T25" fmla="*/ 12 h 82"/>
                <a:gd name="T26" fmla="*/ 206 w 233"/>
                <a:gd name="T27" fmla="*/ 22 h 82"/>
                <a:gd name="T28" fmla="*/ 219 w 233"/>
                <a:gd name="T29" fmla="*/ 37 h 82"/>
                <a:gd name="T30" fmla="*/ 228 w 233"/>
                <a:gd name="T31" fmla="*/ 57 h 82"/>
                <a:gd name="T32" fmla="*/ 233 w 233"/>
                <a:gd name="T33" fmla="*/ 82 h 82"/>
                <a:gd name="T34" fmla="*/ 231 w 233"/>
                <a:gd name="T35" fmla="*/ 81 h 82"/>
                <a:gd name="T36" fmla="*/ 230 w 233"/>
                <a:gd name="T37" fmla="*/ 77 h 82"/>
                <a:gd name="T38" fmla="*/ 227 w 233"/>
                <a:gd name="T39" fmla="*/ 73 h 82"/>
                <a:gd name="T40" fmla="*/ 222 w 233"/>
                <a:gd name="T41" fmla="*/ 67 h 82"/>
                <a:gd name="T42" fmla="*/ 215 w 233"/>
                <a:gd name="T43" fmla="*/ 60 h 82"/>
                <a:gd name="T44" fmla="*/ 207 w 233"/>
                <a:gd name="T45" fmla="*/ 53 h 82"/>
                <a:gd name="T46" fmla="*/ 197 w 233"/>
                <a:gd name="T47" fmla="*/ 46 h 82"/>
                <a:gd name="T48" fmla="*/ 185 w 233"/>
                <a:gd name="T49" fmla="*/ 38 h 82"/>
                <a:gd name="T50" fmla="*/ 170 w 233"/>
                <a:gd name="T51" fmla="*/ 32 h 82"/>
                <a:gd name="T52" fmla="*/ 154 w 233"/>
                <a:gd name="T53" fmla="*/ 27 h 82"/>
                <a:gd name="T54" fmla="*/ 135 w 233"/>
                <a:gd name="T55" fmla="*/ 22 h 82"/>
                <a:gd name="T56" fmla="*/ 114 w 233"/>
                <a:gd name="T57" fmla="*/ 20 h 82"/>
                <a:gd name="T58" fmla="*/ 90 w 233"/>
                <a:gd name="T59" fmla="*/ 20 h 82"/>
                <a:gd name="T60" fmla="*/ 62 w 233"/>
                <a:gd name="T61" fmla="*/ 21 h 82"/>
                <a:gd name="T62" fmla="*/ 32 w 233"/>
                <a:gd name="T63" fmla="*/ 26 h 82"/>
                <a:gd name="T64" fmla="*/ 0 w 233"/>
                <a:gd name="T65" fmla="*/ 3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3" h="82">
                  <a:moveTo>
                    <a:pt x="0" y="34"/>
                  </a:moveTo>
                  <a:lnTo>
                    <a:pt x="2" y="32"/>
                  </a:lnTo>
                  <a:lnTo>
                    <a:pt x="9" y="29"/>
                  </a:lnTo>
                  <a:lnTo>
                    <a:pt x="21" y="26"/>
                  </a:lnTo>
                  <a:lnTo>
                    <a:pt x="34" y="20"/>
                  </a:lnTo>
                  <a:lnTo>
                    <a:pt x="52" y="15"/>
                  </a:lnTo>
                  <a:lnTo>
                    <a:pt x="70" y="9"/>
                  </a:lnTo>
                  <a:lnTo>
                    <a:pt x="91" y="5"/>
                  </a:lnTo>
                  <a:lnTo>
                    <a:pt x="112" y="1"/>
                  </a:lnTo>
                  <a:lnTo>
                    <a:pt x="132" y="0"/>
                  </a:lnTo>
                  <a:lnTo>
                    <a:pt x="153" y="1"/>
                  </a:lnTo>
                  <a:lnTo>
                    <a:pt x="173" y="5"/>
                  </a:lnTo>
                  <a:lnTo>
                    <a:pt x="191" y="12"/>
                  </a:lnTo>
                  <a:lnTo>
                    <a:pt x="206" y="22"/>
                  </a:lnTo>
                  <a:lnTo>
                    <a:pt x="219" y="37"/>
                  </a:lnTo>
                  <a:lnTo>
                    <a:pt x="228" y="57"/>
                  </a:lnTo>
                  <a:lnTo>
                    <a:pt x="233" y="82"/>
                  </a:lnTo>
                  <a:lnTo>
                    <a:pt x="231" y="81"/>
                  </a:lnTo>
                  <a:lnTo>
                    <a:pt x="230" y="77"/>
                  </a:lnTo>
                  <a:lnTo>
                    <a:pt x="227" y="73"/>
                  </a:lnTo>
                  <a:lnTo>
                    <a:pt x="222" y="67"/>
                  </a:lnTo>
                  <a:lnTo>
                    <a:pt x="215" y="60"/>
                  </a:lnTo>
                  <a:lnTo>
                    <a:pt x="207" y="53"/>
                  </a:lnTo>
                  <a:lnTo>
                    <a:pt x="197" y="46"/>
                  </a:lnTo>
                  <a:lnTo>
                    <a:pt x="185" y="38"/>
                  </a:lnTo>
                  <a:lnTo>
                    <a:pt x="170" y="32"/>
                  </a:lnTo>
                  <a:lnTo>
                    <a:pt x="154" y="27"/>
                  </a:lnTo>
                  <a:lnTo>
                    <a:pt x="135" y="22"/>
                  </a:lnTo>
                  <a:lnTo>
                    <a:pt x="114" y="20"/>
                  </a:lnTo>
                  <a:lnTo>
                    <a:pt x="90" y="20"/>
                  </a:lnTo>
                  <a:lnTo>
                    <a:pt x="62" y="21"/>
                  </a:lnTo>
                  <a:lnTo>
                    <a:pt x="32" y="2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1581560-C16F-DE2A-B495-E9FCFA043D83}"/>
              </a:ext>
            </a:extLst>
          </p:cNvPr>
          <p:cNvGrpSpPr>
            <a:grpSpLocks/>
          </p:cNvGrpSpPr>
          <p:nvPr/>
        </p:nvGrpSpPr>
        <p:grpSpPr bwMode="auto">
          <a:xfrm>
            <a:off x="3131343" y="3126409"/>
            <a:ext cx="762000" cy="947740"/>
            <a:chOff x="2496" y="48"/>
            <a:chExt cx="614" cy="837"/>
          </a:xfrm>
        </p:grpSpPr>
        <p:sp>
          <p:nvSpPr>
            <p:cNvPr id="72" name="Freeform 107">
              <a:extLst>
                <a:ext uri="{FF2B5EF4-FFF2-40B4-BE49-F238E27FC236}">
                  <a16:creationId xmlns:a16="http://schemas.microsoft.com/office/drawing/2014/main" id="{9B86DE5D-5561-7C8E-6F43-526333648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2" y="76"/>
              <a:ext cx="408" cy="95"/>
            </a:xfrm>
            <a:custGeom>
              <a:avLst/>
              <a:gdLst>
                <a:gd name="T0" fmla="*/ 693 w 693"/>
                <a:gd name="T1" fmla="*/ 0 h 208"/>
                <a:gd name="T2" fmla="*/ 81 w 693"/>
                <a:gd name="T3" fmla="*/ 91 h 208"/>
                <a:gd name="T4" fmla="*/ 78 w 693"/>
                <a:gd name="T5" fmla="*/ 91 h 208"/>
                <a:gd name="T6" fmla="*/ 68 w 693"/>
                <a:gd name="T7" fmla="*/ 92 h 208"/>
                <a:gd name="T8" fmla="*/ 53 w 693"/>
                <a:gd name="T9" fmla="*/ 96 h 208"/>
                <a:gd name="T10" fmla="*/ 37 w 693"/>
                <a:gd name="T11" fmla="*/ 104 h 208"/>
                <a:gd name="T12" fmla="*/ 20 w 693"/>
                <a:gd name="T13" fmla="*/ 118 h 208"/>
                <a:gd name="T14" fmla="*/ 8 w 693"/>
                <a:gd name="T15" fmla="*/ 139 h 208"/>
                <a:gd name="T16" fmla="*/ 0 w 693"/>
                <a:gd name="T17" fmla="*/ 168 h 208"/>
                <a:gd name="T18" fmla="*/ 0 w 693"/>
                <a:gd name="T19" fmla="*/ 208 h 208"/>
                <a:gd name="T20" fmla="*/ 0 w 693"/>
                <a:gd name="T21" fmla="*/ 204 h 208"/>
                <a:gd name="T22" fmla="*/ 0 w 693"/>
                <a:gd name="T23" fmla="*/ 195 h 208"/>
                <a:gd name="T24" fmla="*/ 2 w 693"/>
                <a:gd name="T25" fmla="*/ 181 h 208"/>
                <a:gd name="T26" fmla="*/ 5 w 693"/>
                <a:gd name="T27" fmla="*/ 164 h 208"/>
                <a:gd name="T28" fmla="*/ 13 w 693"/>
                <a:gd name="T29" fmla="*/ 148 h 208"/>
                <a:gd name="T30" fmla="*/ 25 w 693"/>
                <a:gd name="T31" fmla="*/ 132 h 208"/>
                <a:gd name="T32" fmla="*/ 43 w 693"/>
                <a:gd name="T33" fmla="*/ 118 h 208"/>
                <a:gd name="T34" fmla="*/ 68 w 693"/>
                <a:gd name="T35" fmla="*/ 110 h 208"/>
                <a:gd name="T36" fmla="*/ 73 w 693"/>
                <a:gd name="T37" fmla="*/ 109 h 208"/>
                <a:gd name="T38" fmla="*/ 89 w 693"/>
                <a:gd name="T39" fmla="*/ 106 h 208"/>
                <a:gd name="T40" fmla="*/ 116 w 693"/>
                <a:gd name="T41" fmla="*/ 102 h 208"/>
                <a:gd name="T42" fmla="*/ 149 w 693"/>
                <a:gd name="T43" fmla="*/ 96 h 208"/>
                <a:gd name="T44" fmla="*/ 191 w 693"/>
                <a:gd name="T45" fmla="*/ 89 h 208"/>
                <a:gd name="T46" fmla="*/ 236 w 693"/>
                <a:gd name="T47" fmla="*/ 82 h 208"/>
                <a:gd name="T48" fmla="*/ 286 w 693"/>
                <a:gd name="T49" fmla="*/ 73 h 208"/>
                <a:gd name="T50" fmla="*/ 339 w 693"/>
                <a:gd name="T51" fmla="*/ 65 h 208"/>
                <a:gd name="T52" fmla="*/ 392 w 693"/>
                <a:gd name="T53" fmla="*/ 56 h 208"/>
                <a:gd name="T54" fmla="*/ 447 w 693"/>
                <a:gd name="T55" fmla="*/ 46 h 208"/>
                <a:gd name="T56" fmla="*/ 500 w 693"/>
                <a:gd name="T57" fmla="*/ 37 h 208"/>
                <a:gd name="T58" fmla="*/ 549 w 693"/>
                <a:gd name="T59" fmla="*/ 28 h 208"/>
                <a:gd name="T60" fmla="*/ 594 w 693"/>
                <a:gd name="T61" fmla="*/ 20 h 208"/>
                <a:gd name="T62" fmla="*/ 634 w 693"/>
                <a:gd name="T63" fmla="*/ 12 h 208"/>
                <a:gd name="T64" fmla="*/ 668 w 693"/>
                <a:gd name="T65" fmla="*/ 6 h 208"/>
                <a:gd name="T66" fmla="*/ 693 w 693"/>
                <a:gd name="T6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3" h="208">
                  <a:moveTo>
                    <a:pt x="693" y="0"/>
                  </a:moveTo>
                  <a:lnTo>
                    <a:pt x="81" y="91"/>
                  </a:lnTo>
                  <a:lnTo>
                    <a:pt x="78" y="91"/>
                  </a:lnTo>
                  <a:lnTo>
                    <a:pt x="68" y="92"/>
                  </a:lnTo>
                  <a:lnTo>
                    <a:pt x="53" y="96"/>
                  </a:lnTo>
                  <a:lnTo>
                    <a:pt x="37" y="104"/>
                  </a:lnTo>
                  <a:lnTo>
                    <a:pt x="20" y="118"/>
                  </a:lnTo>
                  <a:lnTo>
                    <a:pt x="8" y="139"/>
                  </a:lnTo>
                  <a:lnTo>
                    <a:pt x="0" y="168"/>
                  </a:lnTo>
                  <a:lnTo>
                    <a:pt x="0" y="208"/>
                  </a:lnTo>
                  <a:lnTo>
                    <a:pt x="0" y="204"/>
                  </a:lnTo>
                  <a:lnTo>
                    <a:pt x="0" y="195"/>
                  </a:lnTo>
                  <a:lnTo>
                    <a:pt x="2" y="181"/>
                  </a:lnTo>
                  <a:lnTo>
                    <a:pt x="5" y="164"/>
                  </a:lnTo>
                  <a:lnTo>
                    <a:pt x="13" y="148"/>
                  </a:lnTo>
                  <a:lnTo>
                    <a:pt x="25" y="132"/>
                  </a:lnTo>
                  <a:lnTo>
                    <a:pt x="43" y="118"/>
                  </a:lnTo>
                  <a:lnTo>
                    <a:pt x="68" y="110"/>
                  </a:lnTo>
                  <a:lnTo>
                    <a:pt x="73" y="109"/>
                  </a:lnTo>
                  <a:lnTo>
                    <a:pt x="89" y="106"/>
                  </a:lnTo>
                  <a:lnTo>
                    <a:pt x="116" y="102"/>
                  </a:lnTo>
                  <a:lnTo>
                    <a:pt x="149" y="96"/>
                  </a:lnTo>
                  <a:lnTo>
                    <a:pt x="191" y="89"/>
                  </a:lnTo>
                  <a:lnTo>
                    <a:pt x="236" y="82"/>
                  </a:lnTo>
                  <a:lnTo>
                    <a:pt x="286" y="73"/>
                  </a:lnTo>
                  <a:lnTo>
                    <a:pt x="339" y="65"/>
                  </a:lnTo>
                  <a:lnTo>
                    <a:pt x="392" y="56"/>
                  </a:lnTo>
                  <a:lnTo>
                    <a:pt x="447" y="46"/>
                  </a:lnTo>
                  <a:lnTo>
                    <a:pt x="500" y="37"/>
                  </a:lnTo>
                  <a:lnTo>
                    <a:pt x="549" y="28"/>
                  </a:lnTo>
                  <a:lnTo>
                    <a:pt x="594" y="20"/>
                  </a:lnTo>
                  <a:lnTo>
                    <a:pt x="634" y="12"/>
                  </a:lnTo>
                  <a:lnTo>
                    <a:pt x="668" y="6"/>
                  </a:lnTo>
                  <a:lnTo>
                    <a:pt x="6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3" name="Freeform 108">
              <a:extLst>
                <a:ext uri="{FF2B5EF4-FFF2-40B4-BE49-F238E27FC236}">
                  <a16:creationId xmlns:a16="http://schemas.microsoft.com/office/drawing/2014/main" id="{E6C7FF96-FD25-EFD3-7028-729B8FA066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1" y="204"/>
              <a:ext cx="58" cy="635"/>
            </a:xfrm>
            <a:custGeom>
              <a:avLst/>
              <a:gdLst>
                <a:gd name="T0" fmla="*/ 0 w 98"/>
                <a:gd name="T1" fmla="*/ 0 h 1380"/>
                <a:gd name="T2" fmla="*/ 30 w 98"/>
                <a:gd name="T3" fmla="*/ 1273 h 1380"/>
                <a:gd name="T4" fmla="*/ 30 w 98"/>
                <a:gd name="T5" fmla="*/ 1277 h 1380"/>
                <a:gd name="T6" fmla="*/ 29 w 98"/>
                <a:gd name="T7" fmla="*/ 1288 h 1380"/>
                <a:gd name="T8" fmla="*/ 29 w 98"/>
                <a:gd name="T9" fmla="*/ 1304 h 1380"/>
                <a:gd name="T10" fmla="*/ 33 w 98"/>
                <a:gd name="T11" fmla="*/ 1322 h 1380"/>
                <a:gd name="T12" fmla="*/ 40 w 98"/>
                <a:gd name="T13" fmla="*/ 1341 h 1380"/>
                <a:gd name="T14" fmla="*/ 52 w 98"/>
                <a:gd name="T15" fmla="*/ 1357 h 1380"/>
                <a:gd name="T16" fmla="*/ 72 w 98"/>
                <a:gd name="T17" fmla="*/ 1367 h 1380"/>
                <a:gd name="T18" fmla="*/ 98 w 98"/>
                <a:gd name="T19" fmla="*/ 1372 h 1380"/>
                <a:gd name="T20" fmla="*/ 94 w 98"/>
                <a:gd name="T21" fmla="*/ 1374 h 1380"/>
                <a:gd name="T22" fmla="*/ 82 w 98"/>
                <a:gd name="T23" fmla="*/ 1378 h 1380"/>
                <a:gd name="T24" fmla="*/ 66 w 98"/>
                <a:gd name="T25" fmla="*/ 1380 h 1380"/>
                <a:gd name="T26" fmla="*/ 48 w 98"/>
                <a:gd name="T27" fmla="*/ 1376 h 1380"/>
                <a:gd name="T28" fmla="*/ 30 w 98"/>
                <a:gd name="T29" fmla="*/ 1364 h 1380"/>
                <a:gd name="T30" fmla="*/ 14 w 98"/>
                <a:gd name="T31" fmla="*/ 1337 h 1380"/>
                <a:gd name="T32" fmla="*/ 5 w 98"/>
                <a:gd name="T33" fmla="*/ 1292 h 1380"/>
                <a:gd name="T34" fmla="*/ 3 w 98"/>
                <a:gd name="T35" fmla="*/ 1228 h 1380"/>
                <a:gd name="T36" fmla="*/ 0 w 98"/>
                <a:gd name="T37" fmla="*/ 0 h 1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8" h="1380">
                  <a:moveTo>
                    <a:pt x="0" y="0"/>
                  </a:moveTo>
                  <a:lnTo>
                    <a:pt x="30" y="1273"/>
                  </a:lnTo>
                  <a:lnTo>
                    <a:pt x="30" y="1277"/>
                  </a:lnTo>
                  <a:lnTo>
                    <a:pt x="29" y="1288"/>
                  </a:lnTo>
                  <a:lnTo>
                    <a:pt x="29" y="1304"/>
                  </a:lnTo>
                  <a:lnTo>
                    <a:pt x="33" y="1322"/>
                  </a:lnTo>
                  <a:lnTo>
                    <a:pt x="40" y="1341"/>
                  </a:lnTo>
                  <a:lnTo>
                    <a:pt x="52" y="1357"/>
                  </a:lnTo>
                  <a:lnTo>
                    <a:pt x="72" y="1367"/>
                  </a:lnTo>
                  <a:lnTo>
                    <a:pt x="98" y="1372"/>
                  </a:lnTo>
                  <a:lnTo>
                    <a:pt x="94" y="1374"/>
                  </a:lnTo>
                  <a:lnTo>
                    <a:pt x="82" y="1378"/>
                  </a:lnTo>
                  <a:lnTo>
                    <a:pt x="66" y="1380"/>
                  </a:lnTo>
                  <a:lnTo>
                    <a:pt x="48" y="1376"/>
                  </a:lnTo>
                  <a:lnTo>
                    <a:pt x="30" y="1364"/>
                  </a:lnTo>
                  <a:lnTo>
                    <a:pt x="14" y="1337"/>
                  </a:lnTo>
                  <a:lnTo>
                    <a:pt x="5" y="1292"/>
                  </a:lnTo>
                  <a:lnTo>
                    <a:pt x="3" y="12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4" name="Freeform 113">
              <a:extLst>
                <a:ext uri="{FF2B5EF4-FFF2-40B4-BE49-F238E27FC236}">
                  <a16:creationId xmlns:a16="http://schemas.microsoft.com/office/drawing/2014/main" id="{FF00F6FC-C57A-B15A-D0C2-0FE9423DC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4" y="54"/>
              <a:ext cx="567" cy="815"/>
            </a:xfrm>
            <a:custGeom>
              <a:avLst/>
              <a:gdLst>
                <a:gd name="T0" fmla="*/ 0 w 968"/>
                <a:gd name="T1" fmla="*/ 136 h 1769"/>
                <a:gd name="T2" fmla="*/ 727 w 968"/>
                <a:gd name="T3" fmla="*/ 31 h 1769"/>
                <a:gd name="T4" fmla="*/ 728 w 968"/>
                <a:gd name="T5" fmla="*/ 30 h 1769"/>
                <a:gd name="T6" fmla="*/ 733 w 968"/>
                <a:gd name="T7" fmla="*/ 28 h 1769"/>
                <a:gd name="T8" fmla="*/ 739 w 968"/>
                <a:gd name="T9" fmla="*/ 24 h 1769"/>
                <a:gd name="T10" fmla="*/ 747 w 968"/>
                <a:gd name="T11" fmla="*/ 21 h 1769"/>
                <a:gd name="T12" fmla="*/ 758 w 968"/>
                <a:gd name="T13" fmla="*/ 16 h 1769"/>
                <a:gd name="T14" fmla="*/ 770 w 968"/>
                <a:gd name="T15" fmla="*/ 12 h 1769"/>
                <a:gd name="T16" fmla="*/ 784 w 968"/>
                <a:gd name="T17" fmla="*/ 7 h 1769"/>
                <a:gd name="T18" fmla="*/ 800 w 968"/>
                <a:gd name="T19" fmla="*/ 4 h 1769"/>
                <a:gd name="T20" fmla="*/ 816 w 968"/>
                <a:gd name="T21" fmla="*/ 1 h 1769"/>
                <a:gd name="T22" fmla="*/ 834 w 968"/>
                <a:gd name="T23" fmla="*/ 0 h 1769"/>
                <a:gd name="T24" fmla="*/ 853 w 968"/>
                <a:gd name="T25" fmla="*/ 1 h 1769"/>
                <a:gd name="T26" fmla="*/ 872 w 968"/>
                <a:gd name="T27" fmla="*/ 5 h 1769"/>
                <a:gd name="T28" fmla="*/ 893 w 968"/>
                <a:gd name="T29" fmla="*/ 10 h 1769"/>
                <a:gd name="T30" fmla="*/ 913 w 968"/>
                <a:gd name="T31" fmla="*/ 20 h 1769"/>
                <a:gd name="T32" fmla="*/ 933 w 968"/>
                <a:gd name="T33" fmla="*/ 31 h 1769"/>
                <a:gd name="T34" fmla="*/ 954 w 968"/>
                <a:gd name="T35" fmla="*/ 47 h 1769"/>
                <a:gd name="T36" fmla="*/ 968 w 968"/>
                <a:gd name="T37" fmla="*/ 1727 h 1769"/>
                <a:gd name="T38" fmla="*/ 967 w 968"/>
                <a:gd name="T39" fmla="*/ 1728 h 1769"/>
                <a:gd name="T40" fmla="*/ 962 w 968"/>
                <a:gd name="T41" fmla="*/ 1729 h 1769"/>
                <a:gd name="T42" fmla="*/ 955 w 968"/>
                <a:gd name="T43" fmla="*/ 1731 h 1769"/>
                <a:gd name="T44" fmla="*/ 945 w 968"/>
                <a:gd name="T45" fmla="*/ 1735 h 1769"/>
                <a:gd name="T46" fmla="*/ 933 w 968"/>
                <a:gd name="T47" fmla="*/ 1739 h 1769"/>
                <a:gd name="T48" fmla="*/ 919 w 968"/>
                <a:gd name="T49" fmla="*/ 1743 h 1769"/>
                <a:gd name="T50" fmla="*/ 903 w 968"/>
                <a:gd name="T51" fmla="*/ 1747 h 1769"/>
                <a:gd name="T52" fmla="*/ 885 w 968"/>
                <a:gd name="T53" fmla="*/ 1752 h 1769"/>
                <a:gd name="T54" fmla="*/ 865 w 968"/>
                <a:gd name="T55" fmla="*/ 1757 h 1769"/>
                <a:gd name="T56" fmla="*/ 843 w 968"/>
                <a:gd name="T57" fmla="*/ 1760 h 1769"/>
                <a:gd name="T58" fmla="*/ 822 w 968"/>
                <a:gd name="T59" fmla="*/ 1764 h 1769"/>
                <a:gd name="T60" fmla="*/ 797 w 968"/>
                <a:gd name="T61" fmla="*/ 1767 h 1769"/>
                <a:gd name="T62" fmla="*/ 772 w 968"/>
                <a:gd name="T63" fmla="*/ 1768 h 1769"/>
                <a:gd name="T64" fmla="*/ 747 w 968"/>
                <a:gd name="T65" fmla="*/ 1769 h 1769"/>
                <a:gd name="T66" fmla="*/ 720 w 968"/>
                <a:gd name="T67" fmla="*/ 1768 h 1769"/>
                <a:gd name="T68" fmla="*/ 694 w 968"/>
                <a:gd name="T69" fmla="*/ 1766 h 1769"/>
                <a:gd name="T70" fmla="*/ 22 w 968"/>
                <a:gd name="T71" fmla="*/ 1719 h 1769"/>
                <a:gd name="T72" fmla="*/ 0 w 968"/>
                <a:gd name="T73" fmla="*/ 136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8" h="1769">
                  <a:moveTo>
                    <a:pt x="0" y="136"/>
                  </a:moveTo>
                  <a:lnTo>
                    <a:pt x="727" y="31"/>
                  </a:lnTo>
                  <a:lnTo>
                    <a:pt x="728" y="30"/>
                  </a:lnTo>
                  <a:lnTo>
                    <a:pt x="733" y="28"/>
                  </a:lnTo>
                  <a:lnTo>
                    <a:pt x="739" y="24"/>
                  </a:lnTo>
                  <a:lnTo>
                    <a:pt x="747" y="21"/>
                  </a:lnTo>
                  <a:lnTo>
                    <a:pt x="758" y="16"/>
                  </a:lnTo>
                  <a:lnTo>
                    <a:pt x="770" y="12"/>
                  </a:lnTo>
                  <a:lnTo>
                    <a:pt x="784" y="7"/>
                  </a:lnTo>
                  <a:lnTo>
                    <a:pt x="800" y="4"/>
                  </a:lnTo>
                  <a:lnTo>
                    <a:pt x="816" y="1"/>
                  </a:lnTo>
                  <a:lnTo>
                    <a:pt x="834" y="0"/>
                  </a:lnTo>
                  <a:lnTo>
                    <a:pt x="853" y="1"/>
                  </a:lnTo>
                  <a:lnTo>
                    <a:pt x="872" y="5"/>
                  </a:lnTo>
                  <a:lnTo>
                    <a:pt x="893" y="10"/>
                  </a:lnTo>
                  <a:lnTo>
                    <a:pt x="913" y="20"/>
                  </a:lnTo>
                  <a:lnTo>
                    <a:pt x="933" y="31"/>
                  </a:lnTo>
                  <a:lnTo>
                    <a:pt x="954" y="47"/>
                  </a:lnTo>
                  <a:lnTo>
                    <a:pt x="968" y="1727"/>
                  </a:lnTo>
                  <a:lnTo>
                    <a:pt x="967" y="1728"/>
                  </a:lnTo>
                  <a:lnTo>
                    <a:pt x="962" y="1729"/>
                  </a:lnTo>
                  <a:lnTo>
                    <a:pt x="955" y="1731"/>
                  </a:lnTo>
                  <a:lnTo>
                    <a:pt x="945" y="1735"/>
                  </a:lnTo>
                  <a:lnTo>
                    <a:pt x="933" y="1739"/>
                  </a:lnTo>
                  <a:lnTo>
                    <a:pt x="919" y="1743"/>
                  </a:lnTo>
                  <a:lnTo>
                    <a:pt x="903" y="1747"/>
                  </a:lnTo>
                  <a:lnTo>
                    <a:pt x="885" y="1752"/>
                  </a:lnTo>
                  <a:lnTo>
                    <a:pt x="865" y="1757"/>
                  </a:lnTo>
                  <a:lnTo>
                    <a:pt x="843" y="1760"/>
                  </a:lnTo>
                  <a:lnTo>
                    <a:pt x="822" y="1764"/>
                  </a:lnTo>
                  <a:lnTo>
                    <a:pt x="797" y="1767"/>
                  </a:lnTo>
                  <a:lnTo>
                    <a:pt x="772" y="1768"/>
                  </a:lnTo>
                  <a:lnTo>
                    <a:pt x="747" y="1769"/>
                  </a:lnTo>
                  <a:lnTo>
                    <a:pt x="720" y="1768"/>
                  </a:lnTo>
                  <a:lnTo>
                    <a:pt x="694" y="1766"/>
                  </a:lnTo>
                  <a:lnTo>
                    <a:pt x="22" y="1719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5" name="Freeform 114">
              <a:extLst>
                <a:ext uri="{FF2B5EF4-FFF2-40B4-BE49-F238E27FC236}">
                  <a16:creationId xmlns:a16="http://schemas.microsoft.com/office/drawing/2014/main" id="{27939370-4EFA-102E-AB5B-00B3DD6B1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73"/>
              <a:ext cx="458" cy="792"/>
            </a:xfrm>
            <a:custGeom>
              <a:avLst/>
              <a:gdLst>
                <a:gd name="T0" fmla="*/ 738 w 781"/>
                <a:gd name="T1" fmla="*/ 0 h 1718"/>
                <a:gd name="T2" fmla="*/ 781 w 781"/>
                <a:gd name="T3" fmla="*/ 1718 h 1718"/>
                <a:gd name="T4" fmla="*/ 21 w 781"/>
                <a:gd name="T5" fmla="*/ 1686 h 1718"/>
                <a:gd name="T6" fmla="*/ 0 w 781"/>
                <a:gd name="T7" fmla="*/ 111 h 1718"/>
                <a:gd name="T8" fmla="*/ 738 w 781"/>
                <a:gd name="T9" fmla="*/ 0 h 1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1" h="1718">
                  <a:moveTo>
                    <a:pt x="738" y="0"/>
                  </a:moveTo>
                  <a:lnTo>
                    <a:pt x="781" y="1718"/>
                  </a:lnTo>
                  <a:lnTo>
                    <a:pt x="21" y="1686"/>
                  </a:lnTo>
                  <a:lnTo>
                    <a:pt x="0" y="111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6" name="Freeform 115">
              <a:extLst>
                <a:ext uri="{FF2B5EF4-FFF2-40B4-BE49-F238E27FC236}">
                  <a16:creationId xmlns:a16="http://schemas.microsoft.com/office/drawing/2014/main" id="{704426CA-3440-AEF3-AD84-25036161D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8" y="61"/>
              <a:ext cx="90" cy="824"/>
            </a:xfrm>
            <a:custGeom>
              <a:avLst/>
              <a:gdLst>
                <a:gd name="T0" fmla="*/ 79 w 152"/>
                <a:gd name="T1" fmla="*/ 12 h 1791"/>
                <a:gd name="T2" fmla="*/ 79 w 152"/>
                <a:gd name="T3" fmla="*/ 85 h 1791"/>
                <a:gd name="T4" fmla="*/ 81 w 152"/>
                <a:gd name="T5" fmla="*/ 280 h 1791"/>
                <a:gd name="T6" fmla="*/ 86 w 152"/>
                <a:gd name="T7" fmla="*/ 555 h 1791"/>
                <a:gd name="T8" fmla="*/ 92 w 152"/>
                <a:gd name="T9" fmla="*/ 870 h 1791"/>
                <a:gd name="T10" fmla="*/ 101 w 152"/>
                <a:gd name="T11" fmla="*/ 1186 h 1791"/>
                <a:gd name="T12" fmla="*/ 114 w 152"/>
                <a:gd name="T13" fmla="*/ 1462 h 1791"/>
                <a:gd name="T14" fmla="*/ 131 w 152"/>
                <a:gd name="T15" fmla="*/ 1658 h 1791"/>
                <a:gd name="T16" fmla="*/ 152 w 152"/>
                <a:gd name="T17" fmla="*/ 1732 h 1791"/>
                <a:gd name="T18" fmla="*/ 33 w 152"/>
                <a:gd name="T19" fmla="*/ 1791 h 1791"/>
                <a:gd name="T20" fmla="*/ 0 w 152"/>
                <a:gd name="T21" fmla="*/ 28 h 1791"/>
                <a:gd name="T22" fmla="*/ 3 w 152"/>
                <a:gd name="T23" fmla="*/ 25 h 1791"/>
                <a:gd name="T24" fmla="*/ 11 w 152"/>
                <a:gd name="T25" fmla="*/ 21 h 1791"/>
                <a:gd name="T26" fmla="*/ 23 w 152"/>
                <a:gd name="T27" fmla="*/ 14 h 1791"/>
                <a:gd name="T28" fmla="*/ 37 w 152"/>
                <a:gd name="T29" fmla="*/ 7 h 1791"/>
                <a:gd name="T30" fmla="*/ 50 w 152"/>
                <a:gd name="T31" fmla="*/ 2 h 1791"/>
                <a:gd name="T32" fmla="*/ 63 w 152"/>
                <a:gd name="T33" fmla="*/ 0 h 1791"/>
                <a:gd name="T34" fmla="*/ 73 w 152"/>
                <a:gd name="T35" fmla="*/ 4 h 1791"/>
                <a:gd name="T36" fmla="*/ 79 w 152"/>
                <a:gd name="T37" fmla="*/ 12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2" h="1791">
                  <a:moveTo>
                    <a:pt x="79" y="12"/>
                  </a:moveTo>
                  <a:lnTo>
                    <a:pt x="79" y="85"/>
                  </a:lnTo>
                  <a:lnTo>
                    <a:pt x="81" y="280"/>
                  </a:lnTo>
                  <a:lnTo>
                    <a:pt x="86" y="555"/>
                  </a:lnTo>
                  <a:lnTo>
                    <a:pt x="92" y="870"/>
                  </a:lnTo>
                  <a:lnTo>
                    <a:pt x="101" y="1186"/>
                  </a:lnTo>
                  <a:lnTo>
                    <a:pt x="114" y="1462"/>
                  </a:lnTo>
                  <a:lnTo>
                    <a:pt x="131" y="1658"/>
                  </a:lnTo>
                  <a:lnTo>
                    <a:pt x="152" y="1732"/>
                  </a:lnTo>
                  <a:lnTo>
                    <a:pt x="33" y="1791"/>
                  </a:lnTo>
                  <a:lnTo>
                    <a:pt x="0" y="28"/>
                  </a:lnTo>
                  <a:lnTo>
                    <a:pt x="3" y="25"/>
                  </a:lnTo>
                  <a:lnTo>
                    <a:pt x="11" y="21"/>
                  </a:lnTo>
                  <a:lnTo>
                    <a:pt x="23" y="14"/>
                  </a:lnTo>
                  <a:lnTo>
                    <a:pt x="37" y="7"/>
                  </a:lnTo>
                  <a:lnTo>
                    <a:pt x="50" y="2"/>
                  </a:lnTo>
                  <a:lnTo>
                    <a:pt x="63" y="0"/>
                  </a:lnTo>
                  <a:lnTo>
                    <a:pt x="73" y="4"/>
                  </a:lnTo>
                  <a:lnTo>
                    <a:pt x="79" y="12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7" name="Freeform 116">
              <a:extLst>
                <a:ext uri="{FF2B5EF4-FFF2-40B4-BE49-F238E27FC236}">
                  <a16:creationId xmlns:a16="http://schemas.microsoft.com/office/drawing/2014/main" id="{E87F2E2C-7452-3925-C44D-15180EE9ED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182"/>
              <a:ext cx="129" cy="53"/>
            </a:xfrm>
            <a:custGeom>
              <a:avLst/>
              <a:gdLst>
                <a:gd name="T0" fmla="*/ 4 w 221"/>
                <a:gd name="T1" fmla="*/ 20 h 116"/>
                <a:gd name="T2" fmla="*/ 6 w 221"/>
                <a:gd name="T3" fmla="*/ 20 h 116"/>
                <a:gd name="T4" fmla="*/ 12 w 221"/>
                <a:gd name="T5" fmla="*/ 18 h 116"/>
                <a:gd name="T6" fmla="*/ 20 w 221"/>
                <a:gd name="T7" fmla="*/ 17 h 116"/>
                <a:gd name="T8" fmla="*/ 32 w 221"/>
                <a:gd name="T9" fmla="*/ 15 h 116"/>
                <a:gd name="T10" fmla="*/ 46 w 221"/>
                <a:gd name="T11" fmla="*/ 11 h 116"/>
                <a:gd name="T12" fmla="*/ 61 w 221"/>
                <a:gd name="T13" fmla="*/ 9 h 116"/>
                <a:gd name="T14" fmla="*/ 78 w 221"/>
                <a:gd name="T15" fmla="*/ 7 h 116"/>
                <a:gd name="T16" fmla="*/ 96 w 221"/>
                <a:gd name="T17" fmla="*/ 3 h 116"/>
                <a:gd name="T18" fmla="*/ 115 w 221"/>
                <a:gd name="T19" fmla="*/ 2 h 116"/>
                <a:gd name="T20" fmla="*/ 133 w 221"/>
                <a:gd name="T21" fmla="*/ 1 h 116"/>
                <a:gd name="T22" fmla="*/ 152 w 221"/>
                <a:gd name="T23" fmla="*/ 0 h 116"/>
                <a:gd name="T24" fmla="*/ 169 w 221"/>
                <a:gd name="T25" fmla="*/ 0 h 116"/>
                <a:gd name="T26" fmla="*/ 185 w 221"/>
                <a:gd name="T27" fmla="*/ 2 h 116"/>
                <a:gd name="T28" fmla="*/ 199 w 221"/>
                <a:gd name="T29" fmla="*/ 4 h 116"/>
                <a:gd name="T30" fmla="*/ 212 w 221"/>
                <a:gd name="T31" fmla="*/ 9 h 116"/>
                <a:gd name="T32" fmla="*/ 221 w 221"/>
                <a:gd name="T33" fmla="*/ 15 h 116"/>
                <a:gd name="T34" fmla="*/ 216 w 221"/>
                <a:gd name="T35" fmla="*/ 106 h 116"/>
                <a:gd name="T36" fmla="*/ 214 w 221"/>
                <a:gd name="T37" fmla="*/ 106 h 116"/>
                <a:gd name="T38" fmla="*/ 208 w 221"/>
                <a:gd name="T39" fmla="*/ 104 h 116"/>
                <a:gd name="T40" fmla="*/ 198 w 221"/>
                <a:gd name="T41" fmla="*/ 103 h 116"/>
                <a:gd name="T42" fmla="*/ 185 w 221"/>
                <a:gd name="T43" fmla="*/ 102 h 116"/>
                <a:gd name="T44" fmla="*/ 170 w 221"/>
                <a:gd name="T45" fmla="*/ 101 h 116"/>
                <a:gd name="T46" fmla="*/ 154 w 221"/>
                <a:gd name="T47" fmla="*/ 99 h 116"/>
                <a:gd name="T48" fmla="*/ 136 w 221"/>
                <a:gd name="T49" fmla="*/ 98 h 116"/>
                <a:gd name="T50" fmla="*/ 117 w 221"/>
                <a:gd name="T51" fmla="*/ 96 h 116"/>
                <a:gd name="T52" fmla="*/ 97 w 221"/>
                <a:gd name="T53" fmla="*/ 96 h 116"/>
                <a:gd name="T54" fmla="*/ 78 w 221"/>
                <a:gd name="T55" fmla="*/ 96 h 116"/>
                <a:gd name="T56" fmla="*/ 59 w 221"/>
                <a:gd name="T57" fmla="*/ 98 h 116"/>
                <a:gd name="T58" fmla="*/ 43 w 221"/>
                <a:gd name="T59" fmla="*/ 99 h 116"/>
                <a:gd name="T60" fmla="*/ 28 w 221"/>
                <a:gd name="T61" fmla="*/ 101 h 116"/>
                <a:gd name="T62" fmla="*/ 16 w 221"/>
                <a:gd name="T63" fmla="*/ 104 h 116"/>
                <a:gd name="T64" fmla="*/ 5 w 221"/>
                <a:gd name="T65" fmla="*/ 110 h 116"/>
                <a:gd name="T66" fmla="*/ 0 w 221"/>
                <a:gd name="T67" fmla="*/ 116 h 116"/>
                <a:gd name="T68" fmla="*/ 4 w 221"/>
                <a:gd name="T69" fmla="*/ 2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116">
                  <a:moveTo>
                    <a:pt x="4" y="20"/>
                  </a:moveTo>
                  <a:lnTo>
                    <a:pt x="6" y="20"/>
                  </a:lnTo>
                  <a:lnTo>
                    <a:pt x="12" y="18"/>
                  </a:lnTo>
                  <a:lnTo>
                    <a:pt x="20" y="17"/>
                  </a:lnTo>
                  <a:lnTo>
                    <a:pt x="32" y="15"/>
                  </a:lnTo>
                  <a:lnTo>
                    <a:pt x="46" y="11"/>
                  </a:lnTo>
                  <a:lnTo>
                    <a:pt x="61" y="9"/>
                  </a:lnTo>
                  <a:lnTo>
                    <a:pt x="78" y="7"/>
                  </a:lnTo>
                  <a:lnTo>
                    <a:pt x="96" y="3"/>
                  </a:lnTo>
                  <a:lnTo>
                    <a:pt x="115" y="2"/>
                  </a:lnTo>
                  <a:lnTo>
                    <a:pt x="133" y="1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5" y="2"/>
                  </a:lnTo>
                  <a:lnTo>
                    <a:pt x="199" y="4"/>
                  </a:lnTo>
                  <a:lnTo>
                    <a:pt x="212" y="9"/>
                  </a:lnTo>
                  <a:lnTo>
                    <a:pt x="221" y="15"/>
                  </a:lnTo>
                  <a:lnTo>
                    <a:pt x="216" y="106"/>
                  </a:lnTo>
                  <a:lnTo>
                    <a:pt x="214" y="106"/>
                  </a:lnTo>
                  <a:lnTo>
                    <a:pt x="208" y="104"/>
                  </a:lnTo>
                  <a:lnTo>
                    <a:pt x="198" y="103"/>
                  </a:lnTo>
                  <a:lnTo>
                    <a:pt x="185" y="102"/>
                  </a:lnTo>
                  <a:lnTo>
                    <a:pt x="170" y="101"/>
                  </a:lnTo>
                  <a:lnTo>
                    <a:pt x="154" y="99"/>
                  </a:lnTo>
                  <a:lnTo>
                    <a:pt x="136" y="98"/>
                  </a:lnTo>
                  <a:lnTo>
                    <a:pt x="117" y="96"/>
                  </a:lnTo>
                  <a:lnTo>
                    <a:pt x="97" y="96"/>
                  </a:lnTo>
                  <a:lnTo>
                    <a:pt x="78" y="96"/>
                  </a:lnTo>
                  <a:lnTo>
                    <a:pt x="59" y="98"/>
                  </a:lnTo>
                  <a:lnTo>
                    <a:pt x="43" y="99"/>
                  </a:lnTo>
                  <a:lnTo>
                    <a:pt x="28" y="101"/>
                  </a:lnTo>
                  <a:lnTo>
                    <a:pt x="16" y="104"/>
                  </a:lnTo>
                  <a:lnTo>
                    <a:pt x="5" y="110"/>
                  </a:lnTo>
                  <a:lnTo>
                    <a:pt x="0" y="116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8" name="Freeform 117">
              <a:extLst>
                <a:ext uri="{FF2B5EF4-FFF2-40B4-BE49-F238E27FC236}">
                  <a16:creationId xmlns:a16="http://schemas.microsoft.com/office/drawing/2014/main" id="{EDC2DFD8-27B1-62E5-1D07-87C406A35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2" y="182"/>
              <a:ext cx="69" cy="46"/>
            </a:xfrm>
            <a:custGeom>
              <a:avLst/>
              <a:gdLst>
                <a:gd name="T0" fmla="*/ 0 w 116"/>
                <a:gd name="T1" fmla="*/ 13 h 98"/>
                <a:gd name="T2" fmla="*/ 3 w 116"/>
                <a:gd name="T3" fmla="*/ 14 h 98"/>
                <a:gd name="T4" fmla="*/ 13 w 116"/>
                <a:gd name="T5" fmla="*/ 17 h 98"/>
                <a:gd name="T6" fmla="*/ 25 w 116"/>
                <a:gd name="T7" fmla="*/ 24 h 98"/>
                <a:gd name="T8" fmla="*/ 40 w 116"/>
                <a:gd name="T9" fmla="*/ 32 h 98"/>
                <a:gd name="T10" fmla="*/ 54 w 116"/>
                <a:gd name="T11" fmla="*/ 44 h 98"/>
                <a:gd name="T12" fmla="*/ 66 w 116"/>
                <a:gd name="T13" fmla="*/ 58 h 98"/>
                <a:gd name="T14" fmla="*/ 73 w 116"/>
                <a:gd name="T15" fmla="*/ 74 h 98"/>
                <a:gd name="T16" fmla="*/ 73 w 116"/>
                <a:gd name="T17" fmla="*/ 93 h 98"/>
                <a:gd name="T18" fmla="*/ 116 w 116"/>
                <a:gd name="T19" fmla="*/ 98 h 98"/>
                <a:gd name="T20" fmla="*/ 111 w 116"/>
                <a:gd name="T21" fmla="*/ 8 h 98"/>
                <a:gd name="T22" fmla="*/ 108 w 116"/>
                <a:gd name="T23" fmla="*/ 7 h 98"/>
                <a:gd name="T24" fmla="*/ 103 w 116"/>
                <a:gd name="T25" fmla="*/ 5 h 98"/>
                <a:gd name="T26" fmla="*/ 92 w 116"/>
                <a:gd name="T27" fmla="*/ 2 h 98"/>
                <a:gd name="T28" fmla="*/ 79 w 116"/>
                <a:gd name="T29" fmla="*/ 0 h 98"/>
                <a:gd name="T30" fmla="*/ 63 w 116"/>
                <a:gd name="T31" fmla="*/ 0 h 98"/>
                <a:gd name="T32" fmla="*/ 44 w 116"/>
                <a:gd name="T33" fmla="*/ 1 h 98"/>
                <a:gd name="T34" fmla="*/ 23 w 116"/>
                <a:gd name="T35" fmla="*/ 5 h 98"/>
                <a:gd name="T36" fmla="*/ 0 w 116"/>
                <a:gd name="T37" fmla="*/ 1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6" h="98">
                  <a:moveTo>
                    <a:pt x="0" y="13"/>
                  </a:moveTo>
                  <a:lnTo>
                    <a:pt x="3" y="14"/>
                  </a:lnTo>
                  <a:lnTo>
                    <a:pt x="13" y="17"/>
                  </a:lnTo>
                  <a:lnTo>
                    <a:pt x="25" y="24"/>
                  </a:lnTo>
                  <a:lnTo>
                    <a:pt x="40" y="32"/>
                  </a:lnTo>
                  <a:lnTo>
                    <a:pt x="54" y="44"/>
                  </a:lnTo>
                  <a:lnTo>
                    <a:pt x="66" y="58"/>
                  </a:lnTo>
                  <a:lnTo>
                    <a:pt x="73" y="74"/>
                  </a:lnTo>
                  <a:lnTo>
                    <a:pt x="73" y="93"/>
                  </a:lnTo>
                  <a:lnTo>
                    <a:pt x="116" y="98"/>
                  </a:lnTo>
                  <a:lnTo>
                    <a:pt x="111" y="8"/>
                  </a:lnTo>
                  <a:lnTo>
                    <a:pt x="108" y="7"/>
                  </a:lnTo>
                  <a:lnTo>
                    <a:pt x="103" y="5"/>
                  </a:lnTo>
                  <a:lnTo>
                    <a:pt x="92" y="2"/>
                  </a:lnTo>
                  <a:lnTo>
                    <a:pt x="79" y="0"/>
                  </a:lnTo>
                  <a:lnTo>
                    <a:pt x="63" y="0"/>
                  </a:lnTo>
                  <a:lnTo>
                    <a:pt x="44" y="1"/>
                  </a:lnTo>
                  <a:lnTo>
                    <a:pt x="23" y="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9" name="Freeform 118">
              <a:extLst>
                <a:ext uri="{FF2B5EF4-FFF2-40B4-BE49-F238E27FC236}">
                  <a16:creationId xmlns:a16="http://schemas.microsoft.com/office/drawing/2014/main" id="{46948A5D-E405-FD1C-5BF0-ACE1743FC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67"/>
              <a:ext cx="131" cy="19"/>
            </a:xfrm>
            <a:custGeom>
              <a:avLst/>
              <a:gdLst>
                <a:gd name="T0" fmla="*/ 5 w 221"/>
                <a:gd name="T1" fmla="*/ 7 h 41"/>
                <a:gd name="T2" fmla="*/ 7 w 221"/>
                <a:gd name="T3" fmla="*/ 7 h 41"/>
                <a:gd name="T4" fmla="*/ 13 w 221"/>
                <a:gd name="T5" fmla="*/ 6 h 41"/>
                <a:gd name="T6" fmla="*/ 21 w 221"/>
                <a:gd name="T7" fmla="*/ 6 h 41"/>
                <a:gd name="T8" fmla="*/ 32 w 221"/>
                <a:gd name="T9" fmla="*/ 5 h 41"/>
                <a:gd name="T10" fmla="*/ 46 w 221"/>
                <a:gd name="T11" fmla="*/ 4 h 41"/>
                <a:gd name="T12" fmla="*/ 62 w 221"/>
                <a:gd name="T13" fmla="*/ 3 h 41"/>
                <a:gd name="T14" fmla="*/ 80 w 221"/>
                <a:gd name="T15" fmla="*/ 3 h 41"/>
                <a:gd name="T16" fmla="*/ 97 w 221"/>
                <a:gd name="T17" fmla="*/ 1 h 41"/>
                <a:gd name="T18" fmla="*/ 115 w 221"/>
                <a:gd name="T19" fmla="*/ 0 h 41"/>
                <a:gd name="T20" fmla="*/ 134 w 221"/>
                <a:gd name="T21" fmla="*/ 0 h 41"/>
                <a:gd name="T22" fmla="*/ 152 w 221"/>
                <a:gd name="T23" fmla="*/ 0 h 41"/>
                <a:gd name="T24" fmla="*/ 169 w 221"/>
                <a:gd name="T25" fmla="*/ 0 h 41"/>
                <a:gd name="T26" fmla="*/ 186 w 221"/>
                <a:gd name="T27" fmla="*/ 0 h 41"/>
                <a:gd name="T28" fmla="*/ 199 w 221"/>
                <a:gd name="T29" fmla="*/ 1 h 41"/>
                <a:gd name="T30" fmla="*/ 212 w 221"/>
                <a:gd name="T31" fmla="*/ 3 h 41"/>
                <a:gd name="T32" fmla="*/ 221 w 221"/>
                <a:gd name="T33" fmla="*/ 5 h 41"/>
                <a:gd name="T34" fmla="*/ 217 w 221"/>
                <a:gd name="T35" fmla="*/ 37 h 41"/>
                <a:gd name="T36" fmla="*/ 214 w 221"/>
                <a:gd name="T37" fmla="*/ 37 h 41"/>
                <a:gd name="T38" fmla="*/ 209 w 221"/>
                <a:gd name="T39" fmla="*/ 37 h 41"/>
                <a:gd name="T40" fmla="*/ 198 w 221"/>
                <a:gd name="T41" fmla="*/ 36 h 41"/>
                <a:gd name="T42" fmla="*/ 187 w 221"/>
                <a:gd name="T43" fmla="*/ 36 h 41"/>
                <a:gd name="T44" fmla="*/ 172 w 221"/>
                <a:gd name="T45" fmla="*/ 35 h 41"/>
                <a:gd name="T46" fmla="*/ 154 w 221"/>
                <a:gd name="T47" fmla="*/ 35 h 41"/>
                <a:gd name="T48" fmla="*/ 136 w 221"/>
                <a:gd name="T49" fmla="*/ 35 h 41"/>
                <a:gd name="T50" fmla="*/ 118 w 221"/>
                <a:gd name="T51" fmla="*/ 34 h 41"/>
                <a:gd name="T52" fmla="*/ 98 w 221"/>
                <a:gd name="T53" fmla="*/ 34 h 41"/>
                <a:gd name="T54" fmla="*/ 80 w 221"/>
                <a:gd name="T55" fmla="*/ 34 h 41"/>
                <a:gd name="T56" fmla="*/ 61 w 221"/>
                <a:gd name="T57" fmla="*/ 34 h 41"/>
                <a:gd name="T58" fmla="*/ 44 w 221"/>
                <a:gd name="T59" fmla="*/ 35 h 41"/>
                <a:gd name="T60" fmla="*/ 29 w 221"/>
                <a:gd name="T61" fmla="*/ 36 h 41"/>
                <a:gd name="T62" fmla="*/ 16 w 221"/>
                <a:gd name="T63" fmla="*/ 37 h 41"/>
                <a:gd name="T64" fmla="*/ 7 w 221"/>
                <a:gd name="T65" fmla="*/ 38 h 41"/>
                <a:gd name="T66" fmla="*/ 0 w 221"/>
                <a:gd name="T67" fmla="*/ 41 h 41"/>
                <a:gd name="T68" fmla="*/ 5 w 221"/>
                <a:gd name="T69" fmla="*/ 7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41">
                  <a:moveTo>
                    <a:pt x="5" y="7"/>
                  </a:moveTo>
                  <a:lnTo>
                    <a:pt x="7" y="7"/>
                  </a:lnTo>
                  <a:lnTo>
                    <a:pt x="13" y="6"/>
                  </a:lnTo>
                  <a:lnTo>
                    <a:pt x="21" y="6"/>
                  </a:lnTo>
                  <a:lnTo>
                    <a:pt x="32" y="5"/>
                  </a:lnTo>
                  <a:lnTo>
                    <a:pt x="46" y="4"/>
                  </a:lnTo>
                  <a:lnTo>
                    <a:pt x="62" y="3"/>
                  </a:lnTo>
                  <a:lnTo>
                    <a:pt x="80" y="3"/>
                  </a:lnTo>
                  <a:lnTo>
                    <a:pt x="97" y="1"/>
                  </a:lnTo>
                  <a:lnTo>
                    <a:pt x="115" y="0"/>
                  </a:lnTo>
                  <a:lnTo>
                    <a:pt x="134" y="0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6" y="0"/>
                  </a:lnTo>
                  <a:lnTo>
                    <a:pt x="199" y="1"/>
                  </a:lnTo>
                  <a:lnTo>
                    <a:pt x="212" y="3"/>
                  </a:lnTo>
                  <a:lnTo>
                    <a:pt x="221" y="5"/>
                  </a:lnTo>
                  <a:lnTo>
                    <a:pt x="217" y="37"/>
                  </a:lnTo>
                  <a:lnTo>
                    <a:pt x="214" y="37"/>
                  </a:lnTo>
                  <a:lnTo>
                    <a:pt x="209" y="37"/>
                  </a:lnTo>
                  <a:lnTo>
                    <a:pt x="198" y="36"/>
                  </a:lnTo>
                  <a:lnTo>
                    <a:pt x="187" y="36"/>
                  </a:lnTo>
                  <a:lnTo>
                    <a:pt x="172" y="35"/>
                  </a:lnTo>
                  <a:lnTo>
                    <a:pt x="154" y="35"/>
                  </a:lnTo>
                  <a:lnTo>
                    <a:pt x="136" y="35"/>
                  </a:lnTo>
                  <a:lnTo>
                    <a:pt x="118" y="34"/>
                  </a:lnTo>
                  <a:lnTo>
                    <a:pt x="98" y="34"/>
                  </a:lnTo>
                  <a:lnTo>
                    <a:pt x="80" y="34"/>
                  </a:lnTo>
                  <a:lnTo>
                    <a:pt x="61" y="34"/>
                  </a:lnTo>
                  <a:lnTo>
                    <a:pt x="44" y="35"/>
                  </a:lnTo>
                  <a:lnTo>
                    <a:pt x="29" y="36"/>
                  </a:lnTo>
                  <a:lnTo>
                    <a:pt x="16" y="37"/>
                  </a:lnTo>
                  <a:lnTo>
                    <a:pt x="7" y="38"/>
                  </a:lnTo>
                  <a:lnTo>
                    <a:pt x="0" y="41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0" name="Freeform 119">
              <a:extLst>
                <a:ext uri="{FF2B5EF4-FFF2-40B4-BE49-F238E27FC236}">
                  <a16:creationId xmlns:a16="http://schemas.microsoft.com/office/drawing/2014/main" id="{7B622159-FE02-F83F-65B0-9E4B2BB1F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1" y="267"/>
              <a:ext cx="68" cy="16"/>
            </a:xfrm>
            <a:custGeom>
              <a:avLst/>
              <a:gdLst>
                <a:gd name="T0" fmla="*/ 0 w 115"/>
                <a:gd name="T1" fmla="*/ 5 h 35"/>
                <a:gd name="T2" fmla="*/ 3 w 115"/>
                <a:gd name="T3" fmla="*/ 5 h 35"/>
                <a:gd name="T4" fmla="*/ 12 w 115"/>
                <a:gd name="T5" fmla="*/ 7 h 35"/>
                <a:gd name="T6" fmla="*/ 25 w 115"/>
                <a:gd name="T7" fmla="*/ 9 h 35"/>
                <a:gd name="T8" fmla="*/ 39 w 115"/>
                <a:gd name="T9" fmla="*/ 12 h 35"/>
                <a:gd name="T10" fmla="*/ 53 w 115"/>
                <a:gd name="T11" fmla="*/ 16 h 35"/>
                <a:gd name="T12" fmla="*/ 64 w 115"/>
                <a:gd name="T13" fmla="*/ 21 h 35"/>
                <a:gd name="T14" fmla="*/ 71 w 115"/>
                <a:gd name="T15" fmla="*/ 27 h 35"/>
                <a:gd name="T16" fmla="*/ 71 w 115"/>
                <a:gd name="T17" fmla="*/ 34 h 35"/>
                <a:gd name="T18" fmla="*/ 115 w 115"/>
                <a:gd name="T19" fmla="*/ 35 h 35"/>
                <a:gd name="T20" fmla="*/ 110 w 115"/>
                <a:gd name="T21" fmla="*/ 4 h 35"/>
                <a:gd name="T22" fmla="*/ 108 w 115"/>
                <a:gd name="T23" fmla="*/ 4 h 35"/>
                <a:gd name="T24" fmla="*/ 102 w 115"/>
                <a:gd name="T25" fmla="*/ 3 h 35"/>
                <a:gd name="T26" fmla="*/ 92 w 115"/>
                <a:gd name="T27" fmla="*/ 1 h 35"/>
                <a:gd name="T28" fmla="*/ 78 w 115"/>
                <a:gd name="T29" fmla="*/ 0 h 35"/>
                <a:gd name="T30" fmla="*/ 62 w 115"/>
                <a:gd name="T31" fmla="*/ 0 h 35"/>
                <a:gd name="T32" fmla="*/ 43 w 115"/>
                <a:gd name="T33" fmla="*/ 0 h 35"/>
                <a:gd name="T34" fmla="*/ 23 w 115"/>
                <a:gd name="T35" fmla="*/ 3 h 35"/>
                <a:gd name="T36" fmla="*/ 0 w 115"/>
                <a:gd name="T3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5" h="35">
                  <a:moveTo>
                    <a:pt x="0" y="5"/>
                  </a:moveTo>
                  <a:lnTo>
                    <a:pt x="3" y="5"/>
                  </a:lnTo>
                  <a:lnTo>
                    <a:pt x="12" y="7"/>
                  </a:lnTo>
                  <a:lnTo>
                    <a:pt x="25" y="9"/>
                  </a:lnTo>
                  <a:lnTo>
                    <a:pt x="39" y="12"/>
                  </a:lnTo>
                  <a:lnTo>
                    <a:pt x="53" y="16"/>
                  </a:lnTo>
                  <a:lnTo>
                    <a:pt x="64" y="21"/>
                  </a:lnTo>
                  <a:lnTo>
                    <a:pt x="71" y="27"/>
                  </a:lnTo>
                  <a:lnTo>
                    <a:pt x="71" y="34"/>
                  </a:lnTo>
                  <a:lnTo>
                    <a:pt x="115" y="35"/>
                  </a:lnTo>
                  <a:lnTo>
                    <a:pt x="110" y="4"/>
                  </a:lnTo>
                  <a:lnTo>
                    <a:pt x="108" y="4"/>
                  </a:lnTo>
                  <a:lnTo>
                    <a:pt x="102" y="3"/>
                  </a:lnTo>
                  <a:lnTo>
                    <a:pt x="92" y="1"/>
                  </a:lnTo>
                  <a:lnTo>
                    <a:pt x="78" y="0"/>
                  </a:lnTo>
                  <a:lnTo>
                    <a:pt x="62" y="0"/>
                  </a:lnTo>
                  <a:lnTo>
                    <a:pt x="43" y="0"/>
                  </a:lnTo>
                  <a:lnTo>
                    <a:pt x="23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1" name="Freeform 120">
              <a:extLst>
                <a:ext uri="{FF2B5EF4-FFF2-40B4-BE49-F238E27FC236}">
                  <a16:creationId xmlns:a16="http://schemas.microsoft.com/office/drawing/2014/main" id="{AAE12440-044F-6946-BA00-6662DFA6F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3" y="744"/>
              <a:ext cx="126" cy="31"/>
            </a:xfrm>
            <a:custGeom>
              <a:avLst/>
              <a:gdLst>
                <a:gd name="T0" fmla="*/ 5 w 214"/>
                <a:gd name="T1" fmla="*/ 30 h 65"/>
                <a:gd name="T2" fmla="*/ 7 w 214"/>
                <a:gd name="T3" fmla="*/ 30 h 65"/>
                <a:gd name="T4" fmla="*/ 12 w 214"/>
                <a:gd name="T5" fmla="*/ 29 h 65"/>
                <a:gd name="T6" fmla="*/ 21 w 214"/>
                <a:gd name="T7" fmla="*/ 26 h 65"/>
                <a:gd name="T8" fmla="*/ 31 w 214"/>
                <a:gd name="T9" fmla="*/ 24 h 65"/>
                <a:gd name="T10" fmla="*/ 45 w 214"/>
                <a:gd name="T11" fmla="*/ 22 h 65"/>
                <a:gd name="T12" fmla="*/ 60 w 214"/>
                <a:gd name="T13" fmla="*/ 18 h 65"/>
                <a:gd name="T14" fmla="*/ 76 w 214"/>
                <a:gd name="T15" fmla="*/ 16 h 65"/>
                <a:gd name="T16" fmla="*/ 93 w 214"/>
                <a:gd name="T17" fmla="*/ 12 h 65"/>
                <a:gd name="T18" fmla="*/ 112 w 214"/>
                <a:gd name="T19" fmla="*/ 9 h 65"/>
                <a:gd name="T20" fmla="*/ 129 w 214"/>
                <a:gd name="T21" fmla="*/ 7 h 65"/>
                <a:gd name="T22" fmla="*/ 146 w 214"/>
                <a:gd name="T23" fmla="*/ 4 h 65"/>
                <a:gd name="T24" fmla="*/ 164 w 214"/>
                <a:gd name="T25" fmla="*/ 2 h 65"/>
                <a:gd name="T26" fmla="*/ 179 w 214"/>
                <a:gd name="T27" fmla="*/ 1 h 65"/>
                <a:gd name="T28" fmla="*/ 194 w 214"/>
                <a:gd name="T29" fmla="*/ 0 h 65"/>
                <a:gd name="T30" fmla="*/ 205 w 214"/>
                <a:gd name="T31" fmla="*/ 0 h 65"/>
                <a:gd name="T32" fmla="*/ 214 w 214"/>
                <a:gd name="T33" fmla="*/ 1 h 65"/>
                <a:gd name="T34" fmla="*/ 210 w 214"/>
                <a:gd name="T35" fmla="*/ 34 h 65"/>
                <a:gd name="T36" fmla="*/ 207 w 214"/>
                <a:gd name="T37" fmla="*/ 34 h 65"/>
                <a:gd name="T38" fmla="*/ 202 w 214"/>
                <a:gd name="T39" fmla="*/ 35 h 65"/>
                <a:gd name="T40" fmla="*/ 192 w 214"/>
                <a:gd name="T41" fmla="*/ 35 h 65"/>
                <a:gd name="T42" fmla="*/ 180 w 214"/>
                <a:gd name="T43" fmla="*/ 37 h 65"/>
                <a:gd name="T44" fmla="*/ 166 w 214"/>
                <a:gd name="T45" fmla="*/ 38 h 65"/>
                <a:gd name="T46" fmla="*/ 150 w 214"/>
                <a:gd name="T47" fmla="*/ 40 h 65"/>
                <a:gd name="T48" fmla="*/ 131 w 214"/>
                <a:gd name="T49" fmla="*/ 41 h 65"/>
                <a:gd name="T50" fmla="*/ 114 w 214"/>
                <a:gd name="T51" fmla="*/ 44 h 65"/>
                <a:gd name="T52" fmla="*/ 94 w 214"/>
                <a:gd name="T53" fmla="*/ 46 h 65"/>
                <a:gd name="T54" fmla="*/ 76 w 214"/>
                <a:gd name="T55" fmla="*/ 48 h 65"/>
                <a:gd name="T56" fmla="*/ 59 w 214"/>
                <a:gd name="T57" fmla="*/ 50 h 65"/>
                <a:gd name="T58" fmla="*/ 43 w 214"/>
                <a:gd name="T59" fmla="*/ 53 h 65"/>
                <a:gd name="T60" fmla="*/ 28 w 214"/>
                <a:gd name="T61" fmla="*/ 56 h 65"/>
                <a:gd name="T62" fmla="*/ 16 w 214"/>
                <a:gd name="T63" fmla="*/ 60 h 65"/>
                <a:gd name="T64" fmla="*/ 6 w 214"/>
                <a:gd name="T65" fmla="*/ 62 h 65"/>
                <a:gd name="T66" fmla="*/ 0 w 214"/>
                <a:gd name="T67" fmla="*/ 65 h 65"/>
                <a:gd name="T68" fmla="*/ 5 w 214"/>
                <a:gd name="T69" fmla="*/ 3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4" h="65">
                  <a:moveTo>
                    <a:pt x="5" y="30"/>
                  </a:moveTo>
                  <a:lnTo>
                    <a:pt x="7" y="30"/>
                  </a:lnTo>
                  <a:lnTo>
                    <a:pt x="12" y="29"/>
                  </a:lnTo>
                  <a:lnTo>
                    <a:pt x="21" y="26"/>
                  </a:lnTo>
                  <a:lnTo>
                    <a:pt x="31" y="24"/>
                  </a:lnTo>
                  <a:lnTo>
                    <a:pt x="45" y="22"/>
                  </a:lnTo>
                  <a:lnTo>
                    <a:pt x="60" y="18"/>
                  </a:lnTo>
                  <a:lnTo>
                    <a:pt x="76" y="16"/>
                  </a:lnTo>
                  <a:lnTo>
                    <a:pt x="93" y="12"/>
                  </a:lnTo>
                  <a:lnTo>
                    <a:pt x="112" y="9"/>
                  </a:lnTo>
                  <a:lnTo>
                    <a:pt x="129" y="7"/>
                  </a:lnTo>
                  <a:lnTo>
                    <a:pt x="146" y="4"/>
                  </a:lnTo>
                  <a:lnTo>
                    <a:pt x="164" y="2"/>
                  </a:lnTo>
                  <a:lnTo>
                    <a:pt x="179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4" y="1"/>
                  </a:lnTo>
                  <a:lnTo>
                    <a:pt x="210" y="34"/>
                  </a:lnTo>
                  <a:lnTo>
                    <a:pt x="207" y="34"/>
                  </a:lnTo>
                  <a:lnTo>
                    <a:pt x="202" y="35"/>
                  </a:lnTo>
                  <a:lnTo>
                    <a:pt x="192" y="35"/>
                  </a:lnTo>
                  <a:lnTo>
                    <a:pt x="180" y="37"/>
                  </a:lnTo>
                  <a:lnTo>
                    <a:pt x="166" y="38"/>
                  </a:lnTo>
                  <a:lnTo>
                    <a:pt x="150" y="40"/>
                  </a:lnTo>
                  <a:lnTo>
                    <a:pt x="131" y="41"/>
                  </a:lnTo>
                  <a:lnTo>
                    <a:pt x="114" y="44"/>
                  </a:lnTo>
                  <a:lnTo>
                    <a:pt x="94" y="46"/>
                  </a:lnTo>
                  <a:lnTo>
                    <a:pt x="76" y="48"/>
                  </a:lnTo>
                  <a:lnTo>
                    <a:pt x="59" y="50"/>
                  </a:lnTo>
                  <a:lnTo>
                    <a:pt x="43" y="53"/>
                  </a:lnTo>
                  <a:lnTo>
                    <a:pt x="28" y="56"/>
                  </a:lnTo>
                  <a:lnTo>
                    <a:pt x="16" y="60"/>
                  </a:lnTo>
                  <a:lnTo>
                    <a:pt x="6" y="62"/>
                  </a:lnTo>
                  <a:lnTo>
                    <a:pt x="0" y="65"/>
                  </a:lnTo>
                  <a:lnTo>
                    <a:pt x="5" y="3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2" name="Freeform 121">
              <a:extLst>
                <a:ext uri="{FF2B5EF4-FFF2-40B4-BE49-F238E27FC236}">
                  <a16:creationId xmlns:a16="http://schemas.microsoft.com/office/drawing/2014/main" id="{E395853A-0F8C-F554-D1F4-FEAB0256F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746"/>
              <a:ext cx="67" cy="16"/>
            </a:xfrm>
            <a:custGeom>
              <a:avLst/>
              <a:gdLst>
                <a:gd name="T0" fmla="*/ 0 w 113"/>
                <a:gd name="T1" fmla="*/ 15 h 35"/>
                <a:gd name="T2" fmla="*/ 4 w 113"/>
                <a:gd name="T3" fmla="*/ 15 h 35"/>
                <a:gd name="T4" fmla="*/ 13 w 113"/>
                <a:gd name="T5" fmla="*/ 15 h 35"/>
                <a:gd name="T6" fmla="*/ 24 w 113"/>
                <a:gd name="T7" fmla="*/ 16 h 35"/>
                <a:gd name="T8" fmla="*/ 39 w 113"/>
                <a:gd name="T9" fmla="*/ 18 h 35"/>
                <a:gd name="T10" fmla="*/ 52 w 113"/>
                <a:gd name="T11" fmla="*/ 20 h 35"/>
                <a:gd name="T12" fmla="*/ 64 w 113"/>
                <a:gd name="T13" fmla="*/ 23 h 35"/>
                <a:gd name="T14" fmla="*/ 70 w 113"/>
                <a:gd name="T15" fmla="*/ 28 h 35"/>
                <a:gd name="T16" fmla="*/ 70 w 113"/>
                <a:gd name="T17" fmla="*/ 35 h 35"/>
                <a:gd name="T18" fmla="*/ 113 w 113"/>
                <a:gd name="T19" fmla="*/ 31 h 35"/>
                <a:gd name="T20" fmla="*/ 107 w 113"/>
                <a:gd name="T21" fmla="*/ 0 h 35"/>
                <a:gd name="T22" fmla="*/ 105 w 113"/>
                <a:gd name="T23" fmla="*/ 0 h 35"/>
                <a:gd name="T24" fmla="*/ 99 w 113"/>
                <a:gd name="T25" fmla="*/ 0 h 35"/>
                <a:gd name="T26" fmla="*/ 90 w 113"/>
                <a:gd name="T27" fmla="*/ 0 h 35"/>
                <a:gd name="T28" fmla="*/ 76 w 113"/>
                <a:gd name="T29" fmla="*/ 2 h 35"/>
                <a:gd name="T30" fmla="*/ 61 w 113"/>
                <a:gd name="T31" fmla="*/ 3 h 35"/>
                <a:gd name="T32" fmla="*/ 43 w 113"/>
                <a:gd name="T33" fmla="*/ 6 h 35"/>
                <a:gd name="T34" fmla="*/ 22 w 113"/>
                <a:gd name="T35" fmla="*/ 10 h 35"/>
                <a:gd name="T36" fmla="*/ 0 w 113"/>
                <a:gd name="T37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35">
                  <a:moveTo>
                    <a:pt x="0" y="15"/>
                  </a:moveTo>
                  <a:lnTo>
                    <a:pt x="4" y="15"/>
                  </a:lnTo>
                  <a:lnTo>
                    <a:pt x="13" y="15"/>
                  </a:lnTo>
                  <a:lnTo>
                    <a:pt x="24" y="16"/>
                  </a:lnTo>
                  <a:lnTo>
                    <a:pt x="39" y="18"/>
                  </a:lnTo>
                  <a:lnTo>
                    <a:pt x="52" y="20"/>
                  </a:lnTo>
                  <a:lnTo>
                    <a:pt x="64" y="23"/>
                  </a:lnTo>
                  <a:lnTo>
                    <a:pt x="70" y="28"/>
                  </a:lnTo>
                  <a:lnTo>
                    <a:pt x="70" y="35"/>
                  </a:lnTo>
                  <a:lnTo>
                    <a:pt x="113" y="31"/>
                  </a:lnTo>
                  <a:lnTo>
                    <a:pt x="107" y="0"/>
                  </a:lnTo>
                  <a:lnTo>
                    <a:pt x="105" y="0"/>
                  </a:lnTo>
                  <a:lnTo>
                    <a:pt x="99" y="0"/>
                  </a:lnTo>
                  <a:lnTo>
                    <a:pt x="90" y="0"/>
                  </a:lnTo>
                  <a:lnTo>
                    <a:pt x="76" y="2"/>
                  </a:lnTo>
                  <a:lnTo>
                    <a:pt x="61" y="3"/>
                  </a:lnTo>
                  <a:lnTo>
                    <a:pt x="43" y="6"/>
                  </a:lnTo>
                  <a:lnTo>
                    <a:pt x="22" y="1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3" name="Freeform 122">
              <a:extLst>
                <a:ext uri="{FF2B5EF4-FFF2-40B4-BE49-F238E27FC236}">
                  <a16:creationId xmlns:a16="http://schemas.microsoft.com/office/drawing/2014/main" id="{D5C93243-66F2-5971-C7E7-9585ED073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63"/>
              <a:ext cx="429" cy="101"/>
            </a:xfrm>
            <a:custGeom>
              <a:avLst/>
              <a:gdLst>
                <a:gd name="T0" fmla="*/ 730 w 730"/>
                <a:gd name="T1" fmla="*/ 0 h 219"/>
                <a:gd name="T2" fmla="*/ 87 w 730"/>
                <a:gd name="T3" fmla="*/ 95 h 219"/>
                <a:gd name="T4" fmla="*/ 82 w 730"/>
                <a:gd name="T5" fmla="*/ 95 h 219"/>
                <a:gd name="T6" fmla="*/ 72 w 730"/>
                <a:gd name="T7" fmla="*/ 97 h 219"/>
                <a:gd name="T8" fmla="*/ 57 w 730"/>
                <a:gd name="T9" fmla="*/ 101 h 219"/>
                <a:gd name="T10" fmla="*/ 40 w 730"/>
                <a:gd name="T11" fmla="*/ 109 h 219"/>
                <a:gd name="T12" fmla="*/ 22 w 730"/>
                <a:gd name="T13" fmla="*/ 123 h 219"/>
                <a:gd name="T14" fmla="*/ 10 w 730"/>
                <a:gd name="T15" fmla="*/ 145 h 219"/>
                <a:gd name="T16" fmla="*/ 0 w 730"/>
                <a:gd name="T17" fmla="*/ 177 h 219"/>
                <a:gd name="T18" fmla="*/ 0 w 730"/>
                <a:gd name="T19" fmla="*/ 219 h 219"/>
                <a:gd name="T20" fmla="*/ 0 w 730"/>
                <a:gd name="T21" fmla="*/ 215 h 219"/>
                <a:gd name="T22" fmla="*/ 0 w 730"/>
                <a:gd name="T23" fmla="*/ 205 h 219"/>
                <a:gd name="T24" fmla="*/ 3 w 730"/>
                <a:gd name="T25" fmla="*/ 190 h 219"/>
                <a:gd name="T26" fmla="*/ 7 w 730"/>
                <a:gd name="T27" fmla="*/ 173 h 219"/>
                <a:gd name="T28" fmla="*/ 15 w 730"/>
                <a:gd name="T29" fmla="*/ 155 h 219"/>
                <a:gd name="T30" fmla="*/ 28 w 730"/>
                <a:gd name="T31" fmla="*/ 138 h 219"/>
                <a:gd name="T32" fmla="*/ 46 w 730"/>
                <a:gd name="T33" fmla="*/ 124 h 219"/>
                <a:gd name="T34" fmla="*/ 73 w 730"/>
                <a:gd name="T35" fmla="*/ 115 h 219"/>
                <a:gd name="T36" fmla="*/ 79 w 730"/>
                <a:gd name="T37" fmla="*/ 114 h 219"/>
                <a:gd name="T38" fmla="*/ 96 w 730"/>
                <a:gd name="T39" fmla="*/ 112 h 219"/>
                <a:gd name="T40" fmla="*/ 124 w 730"/>
                <a:gd name="T41" fmla="*/ 107 h 219"/>
                <a:gd name="T42" fmla="*/ 159 w 730"/>
                <a:gd name="T43" fmla="*/ 101 h 219"/>
                <a:gd name="T44" fmla="*/ 202 w 730"/>
                <a:gd name="T45" fmla="*/ 93 h 219"/>
                <a:gd name="T46" fmla="*/ 250 w 730"/>
                <a:gd name="T47" fmla="*/ 85 h 219"/>
                <a:gd name="T48" fmla="*/ 303 w 730"/>
                <a:gd name="T49" fmla="*/ 77 h 219"/>
                <a:gd name="T50" fmla="*/ 359 w 730"/>
                <a:gd name="T51" fmla="*/ 68 h 219"/>
                <a:gd name="T52" fmla="*/ 415 w 730"/>
                <a:gd name="T53" fmla="*/ 57 h 219"/>
                <a:gd name="T54" fmla="*/ 472 w 730"/>
                <a:gd name="T55" fmla="*/ 48 h 219"/>
                <a:gd name="T56" fmla="*/ 526 w 730"/>
                <a:gd name="T57" fmla="*/ 38 h 219"/>
                <a:gd name="T58" fmla="*/ 579 w 730"/>
                <a:gd name="T59" fmla="*/ 29 h 219"/>
                <a:gd name="T60" fmla="*/ 626 w 730"/>
                <a:gd name="T61" fmla="*/ 21 h 219"/>
                <a:gd name="T62" fmla="*/ 669 w 730"/>
                <a:gd name="T63" fmla="*/ 12 h 219"/>
                <a:gd name="T64" fmla="*/ 703 w 730"/>
                <a:gd name="T65" fmla="*/ 6 h 219"/>
                <a:gd name="T66" fmla="*/ 730 w 730"/>
                <a:gd name="T67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30" h="219">
                  <a:moveTo>
                    <a:pt x="730" y="0"/>
                  </a:moveTo>
                  <a:lnTo>
                    <a:pt x="87" y="95"/>
                  </a:lnTo>
                  <a:lnTo>
                    <a:pt x="82" y="95"/>
                  </a:lnTo>
                  <a:lnTo>
                    <a:pt x="72" y="97"/>
                  </a:lnTo>
                  <a:lnTo>
                    <a:pt x="57" y="101"/>
                  </a:lnTo>
                  <a:lnTo>
                    <a:pt x="40" y="109"/>
                  </a:lnTo>
                  <a:lnTo>
                    <a:pt x="22" y="123"/>
                  </a:lnTo>
                  <a:lnTo>
                    <a:pt x="10" y="145"/>
                  </a:lnTo>
                  <a:lnTo>
                    <a:pt x="0" y="177"/>
                  </a:lnTo>
                  <a:lnTo>
                    <a:pt x="0" y="219"/>
                  </a:lnTo>
                  <a:lnTo>
                    <a:pt x="0" y="215"/>
                  </a:lnTo>
                  <a:lnTo>
                    <a:pt x="0" y="205"/>
                  </a:lnTo>
                  <a:lnTo>
                    <a:pt x="3" y="190"/>
                  </a:lnTo>
                  <a:lnTo>
                    <a:pt x="7" y="173"/>
                  </a:lnTo>
                  <a:lnTo>
                    <a:pt x="15" y="155"/>
                  </a:lnTo>
                  <a:lnTo>
                    <a:pt x="28" y="138"/>
                  </a:lnTo>
                  <a:lnTo>
                    <a:pt x="46" y="124"/>
                  </a:lnTo>
                  <a:lnTo>
                    <a:pt x="73" y="115"/>
                  </a:lnTo>
                  <a:lnTo>
                    <a:pt x="79" y="114"/>
                  </a:lnTo>
                  <a:lnTo>
                    <a:pt x="96" y="112"/>
                  </a:lnTo>
                  <a:lnTo>
                    <a:pt x="124" y="107"/>
                  </a:lnTo>
                  <a:lnTo>
                    <a:pt x="159" y="101"/>
                  </a:lnTo>
                  <a:lnTo>
                    <a:pt x="202" y="93"/>
                  </a:lnTo>
                  <a:lnTo>
                    <a:pt x="250" y="85"/>
                  </a:lnTo>
                  <a:lnTo>
                    <a:pt x="303" y="77"/>
                  </a:lnTo>
                  <a:lnTo>
                    <a:pt x="359" y="68"/>
                  </a:lnTo>
                  <a:lnTo>
                    <a:pt x="415" y="57"/>
                  </a:lnTo>
                  <a:lnTo>
                    <a:pt x="472" y="48"/>
                  </a:lnTo>
                  <a:lnTo>
                    <a:pt x="526" y="38"/>
                  </a:lnTo>
                  <a:lnTo>
                    <a:pt x="579" y="29"/>
                  </a:lnTo>
                  <a:lnTo>
                    <a:pt x="626" y="21"/>
                  </a:lnTo>
                  <a:lnTo>
                    <a:pt x="669" y="12"/>
                  </a:lnTo>
                  <a:lnTo>
                    <a:pt x="703" y="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4" name="Freeform 124">
              <a:extLst>
                <a:ext uri="{FF2B5EF4-FFF2-40B4-BE49-F238E27FC236}">
                  <a16:creationId xmlns:a16="http://schemas.microsoft.com/office/drawing/2014/main" id="{0B08C435-2530-EB50-0283-9E838ED22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849"/>
              <a:ext cx="495" cy="36"/>
            </a:xfrm>
            <a:custGeom>
              <a:avLst/>
              <a:gdLst>
                <a:gd name="T0" fmla="*/ 4 w 845"/>
                <a:gd name="T1" fmla="*/ 31 h 79"/>
                <a:gd name="T2" fmla="*/ 28 w 845"/>
                <a:gd name="T3" fmla="*/ 28 h 79"/>
                <a:gd name="T4" fmla="*/ 76 w 845"/>
                <a:gd name="T5" fmla="*/ 26 h 79"/>
                <a:gd name="T6" fmla="*/ 144 w 845"/>
                <a:gd name="T7" fmla="*/ 25 h 79"/>
                <a:gd name="T8" fmla="*/ 231 w 845"/>
                <a:gd name="T9" fmla="*/ 26 h 79"/>
                <a:gd name="T10" fmla="*/ 332 w 845"/>
                <a:gd name="T11" fmla="*/ 33 h 79"/>
                <a:gd name="T12" fmla="*/ 449 w 845"/>
                <a:gd name="T13" fmla="*/ 46 h 79"/>
                <a:gd name="T14" fmla="*/ 575 w 845"/>
                <a:gd name="T15" fmla="*/ 65 h 79"/>
                <a:gd name="T16" fmla="*/ 644 w 845"/>
                <a:gd name="T17" fmla="*/ 79 h 79"/>
                <a:gd name="T18" fmla="*/ 659 w 845"/>
                <a:gd name="T19" fmla="*/ 77 h 79"/>
                <a:gd name="T20" fmla="*/ 686 w 845"/>
                <a:gd name="T21" fmla="*/ 73 h 79"/>
                <a:gd name="T22" fmla="*/ 720 w 845"/>
                <a:gd name="T23" fmla="*/ 68 h 79"/>
                <a:gd name="T24" fmla="*/ 756 w 845"/>
                <a:gd name="T25" fmla="*/ 58 h 79"/>
                <a:gd name="T26" fmla="*/ 792 w 845"/>
                <a:gd name="T27" fmla="*/ 46 h 79"/>
                <a:gd name="T28" fmla="*/ 821 w 845"/>
                <a:gd name="T29" fmla="*/ 31 h 79"/>
                <a:gd name="T30" fmla="*/ 840 w 845"/>
                <a:gd name="T31" fmla="*/ 11 h 79"/>
                <a:gd name="T32" fmla="*/ 844 w 845"/>
                <a:gd name="T33" fmla="*/ 0 h 79"/>
                <a:gd name="T34" fmla="*/ 833 w 845"/>
                <a:gd name="T35" fmla="*/ 4 h 79"/>
                <a:gd name="T36" fmla="*/ 814 w 845"/>
                <a:gd name="T37" fmla="*/ 10 h 79"/>
                <a:gd name="T38" fmla="*/ 788 w 845"/>
                <a:gd name="T39" fmla="*/ 18 h 79"/>
                <a:gd name="T40" fmla="*/ 757 w 845"/>
                <a:gd name="T41" fmla="*/ 26 h 79"/>
                <a:gd name="T42" fmla="*/ 724 w 845"/>
                <a:gd name="T43" fmla="*/ 33 h 79"/>
                <a:gd name="T44" fmla="*/ 690 w 845"/>
                <a:gd name="T45" fmla="*/ 38 h 79"/>
                <a:gd name="T46" fmla="*/ 657 w 845"/>
                <a:gd name="T47" fmla="*/ 40 h 79"/>
                <a:gd name="T48" fmla="*/ 638 w 845"/>
                <a:gd name="T49" fmla="*/ 38 h 79"/>
                <a:gd name="T50" fmla="*/ 598 w 845"/>
                <a:gd name="T51" fmla="*/ 34 h 79"/>
                <a:gd name="T52" fmla="*/ 530 w 845"/>
                <a:gd name="T53" fmla="*/ 27 h 79"/>
                <a:gd name="T54" fmla="*/ 442 w 845"/>
                <a:gd name="T55" fmla="*/ 20 h 79"/>
                <a:gd name="T56" fmla="*/ 339 w 845"/>
                <a:gd name="T57" fmla="*/ 15 h 79"/>
                <a:gd name="T58" fmla="*/ 232 w 845"/>
                <a:gd name="T59" fmla="*/ 11 h 79"/>
                <a:gd name="T60" fmla="*/ 129 w 845"/>
                <a:gd name="T61" fmla="*/ 13 h 79"/>
                <a:gd name="T62" fmla="*/ 38 w 845"/>
                <a:gd name="T63" fmla="*/ 23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45" h="79">
                  <a:moveTo>
                    <a:pt x="0" y="31"/>
                  </a:moveTo>
                  <a:lnTo>
                    <a:pt x="4" y="31"/>
                  </a:lnTo>
                  <a:lnTo>
                    <a:pt x="13" y="30"/>
                  </a:lnTo>
                  <a:lnTo>
                    <a:pt x="28" y="28"/>
                  </a:lnTo>
                  <a:lnTo>
                    <a:pt x="50" y="27"/>
                  </a:lnTo>
                  <a:lnTo>
                    <a:pt x="76" y="26"/>
                  </a:lnTo>
                  <a:lnTo>
                    <a:pt x="108" y="25"/>
                  </a:lnTo>
                  <a:lnTo>
                    <a:pt x="144" y="25"/>
                  </a:lnTo>
                  <a:lnTo>
                    <a:pt x="185" y="25"/>
                  </a:lnTo>
                  <a:lnTo>
                    <a:pt x="231" y="26"/>
                  </a:lnTo>
                  <a:lnTo>
                    <a:pt x="279" y="28"/>
                  </a:lnTo>
                  <a:lnTo>
                    <a:pt x="332" y="33"/>
                  </a:lnTo>
                  <a:lnTo>
                    <a:pt x="389" y="38"/>
                  </a:lnTo>
                  <a:lnTo>
                    <a:pt x="449" y="46"/>
                  </a:lnTo>
                  <a:lnTo>
                    <a:pt x="511" y="54"/>
                  </a:lnTo>
                  <a:lnTo>
                    <a:pt x="575" y="65"/>
                  </a:lnTo>
                  <a:lnTo>
                    <a:pt x="642" y="79"/>
                  </a:lnTo>
                  <a:lnTo>
                    <a:pt x="644" y="79"/>
                  </a:lnTo>
                  <a:lnTo>
                    <a:pt x="650" y="78"/>
                  </a:lnTo>
                  <a:lnTo>
                    <a:pt x="659" y="77"/>
                  </a:lnTo>
                  <a:lnTo>
                    <a:pt x="672" y="76"/>
                  </a:lnTo>
                  <a:lnTo>
                    <a:pt x="686" y="73"/>
                  </a:lnTo>
                  <a:lnTo>
                    <a:pt x="703" y="71"/>
                  </a:lnTo>
                  <a:lnTo>
                    <a:pt x="720" y="68"/>
                  </a:lnTo>
                  <a:lnTo>
                    <a:pt x="739" y="63"/>
                  </a:lnTo>
                  <a:lnTo>
                    <a:pt x="756" y="58"/>
                  </a:lnTo>
                  <a:lnTo>
                    <a:pt x="775" y="53"/>
                  </a:lnTo>
                  <a:lnTo>
                    <a:pt x="792" y="46"/>
                  </a:lnTo>
                  <a:lnTo>
                    <a:pt x="807" y="39"/>
                  </a:lnTo>
                  <a:lnTo>
                    <a:pt x="821" y="31"/>
                  </a:lnTo>
                  <a:lnTo>
                    <a:pt x="832" y="22"/>
                  </a:lnTo>
                  <a:lnTo>
                    <a:pt x="840" y="11"/>
                  </a:lnTo>
                  <a:lnTo>
                    <a:pt x="845" y="0"/>
                  </a:lnTo>
                  <a:lnTo>
                    <a:pt x="844" y="0"/>
                  </a:lnTo>
                  <a:lnTo>
                    <a:pt x="839" y="2"/>
                  </a:lnTo>
                  <a:lnTo>
                    <a:pt x="833" y="4"/>
                  </a:lnTo>
                  <a:lnTo>
                    <a:pt x="824" y="7"/>
                  </a:lnTo>
                  <a:lnTo>
                    <a:pt x="814" y="10"/>
                  </a:lnTo>
                  <a:lnTo>
                    <a:pt x="802" y="15"/>
                  </a:lnTo>
                  <a:lnTo>
                    <a:pt x="788" y="18"/>
                  </a:lnTo>
                  <a:lnTo>
                    <a:pt x="773" y="23"/>
                  </a:lnTo>
                  <a:lnTo>
                    <a:pt x="757" y="26"/>
                  </a:lnTo>
                  <a:lnTo>
                    <a:pt x="741" y="30"/>
                  </a:lnTo>
                  <a:lnTo>
                    <a:pt x="724" y="33"/>
                  </a:lnTo>
                  <a:lnTo>
                    <a:pt x="708" y="37"/>
                  </a:lnTo>
                  <a:lnTo>
                    <a:pt x="690" y="38"/>
                  </a:lnTo>
                  <a:lnTo>
                    <a:pt x="673" y="40"/>
                  </a:lnTo>
                  <a:lnTo>
                    <a:pt x="657" y="40"/>
                  </a:lnTo>
                  <a:lnTo>
                    <a:pt x="642" y="39"/>
                  </a:lnTo>
                  <a:lnTo>
                    <a:pt x="638" y="38"/>
                  </a:lnTo>
                  <a:lnTo>
                    <a:pt x="623" y="37"/>
                  </a:lnTo>
                  <a:lnTo>
                    <a:pt x="598" y="34"/>
                  </a:lnTo>
                  <a:lnTo>
                    <a:pt x="568" y="31"/>
                  </a:lnTo>
                  <a:lnTo>
                    <a:pt x="530" y="27"/>
                  </a:lnTo>
                  <a:lnTo>
                    <a:pt x="488" y="24"/>
                  </a:lnTo>
                  <a:lnTo>
                    <a:pt x="442" y="20"/>
                  </a:lnTo>
                  <a:lnTo>
                    <a:pt x="391" y="17"/>
                  </a:lnTo>
                  <a:lnTo>
                    <a:pt x="339" y="15"/>
                  </a:lnTo>
                  <a:lnTo>
                    <a:pt x="285" y="12"/>
                  </a:lnTo>
                  <a:lnTo>
                    <a:pt x="232" y="11"/>
                  </a:lnTo>
                  <a:lnTo>
                    <a:pt x="179" y="12"/>
                  </a:lnTo>
                  <a:lnTo>
                    <a:pt x="129" y="13"/>
                  </a:lnTo>
                  <a:lnTo>
                    <a:pt x="81" y="18"/>
                  </a:lnTo>
                  <a:lnTo>
                    <a:pt x="38" y="2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5" name="Freeform 125">
              <a:extLst>
                <a:ext uri="{FF2B5EF4-FFF2-40B4-BE49-F238E27FC236}">
                  <a16:creationId xmlns:a16="http://schemas.microsoft.com/office/drawing/2014/main" id="{7C611B44-A4A9-8ED5-93E9-7C3CB9BE6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7" y="94"/>
              <a:ext cx="16" cy="740"/>
            </a:xfrm>
            <a:custGeom>
              <a:avLst/>
              <a:gdLst>
                <a:gd name="T0" fmla="*/ 0 w 26"/>
                <a:gd name="T1" fmla="*/ 0 h 1606"/>
                <a:gd name="T2" fmla="*/ 15 w 26"/>
                <a:gd name="T3" fmla="*/ 1606 h 1606"/>
                <a:gd name="T4" fmla="*/ 16 w 26"/>
                <a:gd name="T5" fmla="*/ 1537 h 1606"/>
                <a:gd name="T6" fmla="*/ 19 w 26"/>
                <a:gd name="T7" fmla="*/ 1355 h 1606"/>
                <a:gd name="T8" fmla="*/ 23 w 26"/>
                <a:gd name="T9" fmla="*/ 1098 h 1606"/>
                <a:gd name="T10" fmla="*/ 26 w 26"/>
                <a:gd name="T11" fmla="*/ 802 h 1606"/>
                <a:gd name="T12" fmla="*/ 26 w 26"/>
                <a:gd name="T13" fmla="*/ 508 h 1606"/>
                <a:gd name="T14" fmla="*/ 24 w 26"/>
                <a:gd name="T15" fmla="*/ 251 h 1606"/>
                <a:gd name="T16" fmla="*/ 15 w 26"/>
                <a:gd name="T17" fmla="*/ 69 h 1606"/>
                <a:gd name="T18" fmla="*/ 0 w 26"/>
                <a:gd name="T19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6">
                  <a:moveTo>
                    <a:pt x="0" y="0"/>
                  </a:moveTo>
                  <a:lnTo>
                    <a:pt x="15" y="1606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8"/>
                  </a:lnTo>
                  <a:lnTo>
                    <a:pt x="26" y="802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6" name="Freeform 126">
              <a:extLst>
                <a:ext uri="{FF2B5EF4-FFF2-40B4-BE49-F238E27FC236}">
                  <a16:creationId xmlns:a16="http://schemas.microsoft.com/office/drawing/2014/main" id="{FFDBABC0-81CB-9642-D930-639BCB7BC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8" y="101"/>
              <a:ext cx="15" cy="740"/>
            </a:xfrm>
            <a:custGeom>
              <a:avLst/>
              <a:gdLst>
                <a:gd name="T0" fmla="*/ 0 w 26"/>
                <a:gd name="T1" fmla="*/ 0 h 1607"/>
                <a:gd name="T2" fmla="*/ 15 w 26"/>
                <a:gd name="T3" fmla="*/ 1607 h 1607"/>
                <a:gd name="T4" fmla="*/ 16 w 26"/>
                <a:gd name="T5" fmla="*/ 1537 h 1607"/>
                <a:gd name="T6" fmla="*/ 19 w 26"/>
                <a:gd name="T7" fmla="*/ 1355 h 1607"/>
                <a:gd name="T8" fmla="*/ 23 w 26"/>
                <a:gd name="T9" fmla="*/ 1099 h 1607"/>
                <a:gd name="T10" fmla="*/ 26 w 26"/>
                <a:gd name="T11" fmla="*/ 803 h 1607"/>
                <a:gd name="T12" fmla="*/ 26 w 26"/>
                <a:gd name="T13" fmla="*/ 508 h 1607"/>
                <a:gd name="T14" fmla="*/ 24 w 26"/>
                <a:gd name="T15" fmla="*/ 251 h 1607"/>
                <a:gd name="T16" fmla="*/ 15 w 26"/>
                <a:gd name="T17" fmla="*/ 69 h 1607"/>
                <a:gd name="T18" fmla="*/ 0 w 26"/>
                <a:gd name="T19" fmla="*/ 0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7">
                  <a:moveTo>
                    <a:pt x="0" y="0"/>
                  </a:moveTo>
                  <a:lnTo>
                    <a:pt x="15" y="1607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9"/>
                  </a:lnTo>
                  <a:lnTo>
                    <a:pt x="26" y="803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7" name="Freeform 127">
              <a:extLst>
                <a:ext uri="{FF2B5EF4-FFF2-40B4-BE49-F238E27FC236}">
                  <a16:creationId xmlns:a16="http://schemas.microsoft.com/office/drawing/2014/main" id="{958AE6AB-20E4-12D9-20FF-588117DC1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48"/>
              <a:ext cx="145" cy="40"/>
            </a:xfrm>
            <a:custGeom>
              <a:avLst/>
              <a:gdLst>
                <a:gd name="T0" fmla="*/ 0 w 246"/>
                <a:gd name="T1" fmla="*/ 36 h 87"/>
                <a:gd name="T2" fmla="*/ 3 w 246"/>
                <a:gd name="T3" fmla="*/ 35 h 87"/>
                <a:gd name="T4" fmla="*/ 11 w 246"/>
                <a:gd name="T5" fmla="*/ 32 h 87"/>
                <a:gd name="T6" fmla="*/ 22 w 246"/>
                <a:gd name="T7" fmla="*/ 27 h 87"/>
                <a:gd name="T8" fmla="*/ 37 w 246"/>
                <a:gd name="T9" fmla="*/ 22 h 87"/>
                <a:gd name="T10" fmla="*/ 55 w 246"/>
                <a:gd name="T11" fmla="*/ 17 h 87"/>
                <a:gd name="T12" fmla="*/ 74 w 246"/>
                <a:gd name="T13" fmla="*/ 11 h 87"/>
                <a:gd name="T14" fmla="*/ 96 w 246"/>
                <a:gd name="T15" fmla="*/ 6 h 87"/>
                <a:gd name="T16" fmla="*/ 118 w 246"/>
                <a:gd name="T17" fmla="*/ 3 h 87"/>
                <a:gd name="T18" fmla="*/ 140 w 246"/>
                <a:gd name="T19" fmla="*/ 0 h 87"/>
                <a:gd name="T20" fmla="*/ 162 w 246"/>
                <a:gd name="T21" fmla="*/ 2 h 87"/>
                <a:gd name="T22" fmla="*/ 182 w 246"/>
                <a:gd name="T23" fmla="*/ 5 h 87"/>
                <a:gd name="T24" fmla="*/ 202 w 246"/>
                <a:gd name="T25" fmla="*/ 12 h 87"/>
                <a:gd name="T26" fmla="*/ 218 w 246"/>
                <a:gd name="T27" fmla="*/ 23 h 87"/>
                <a:gd name="T28" fmla="*/ 231 w 246"/>
                <a:gd name="T29" fmla="*/ 40 h 87"/>
                <a:gd name="T30" fmla="*/ 241 w 246"/>
                <a:gd name="T31" fmla="*/ 60 h 87"/>
                <a:gd name="T32" fmla="*/ 246 w 246"/>
                <a:gd name="T33" fmla="*/ 87 h 87"/>
                <a:gd name="T34" fmla="*/ 245 w 246"/>
                <a:gd name="T35" fmla="*/ 86 h 87"/>
                <a:gd name="T36" fmla="*/ 243 w 246"/>
                <a:gd name="T37" fmla="*/ 82 h 87"/>
                <a:gd name="T38" fmla="*/ 240 w 246"/>
                <a:gd name="T39" fmla="*/ 78 h 87"/>
                <a:gd name="T40" fmla="*/ 234 w 246"/>
                <a:gd name="T41" fmla="*/ 72 h 87"/>
                <a:gd name="T42" fmla="*/ 227 w 246"/>
                <a:gd name="T43" fmla="*/ 65 h 87"/>
                <a:gd name="T44" fmla="*/ 219 w 246"/>
                <a:gd name="T45" fmla="*/ 57 h 87"/>
                <a:gd name="T46" fmla="*/ 208 w 246"/>
                <a:gd name="T47" fmla="*/ 49 h 87"/>
                <a:gd name="T48" fmla="*/ 195 w 246"/>
                <a:gd name="T49" fmla="*/ 42 h 87"/>
                <a:gd name="T50" fmla="*/ 180 w 246"/>
                <a:gd name="T51" fmla="*/ 35 h 87"/>
                <a:gd name="T52" fmla="*/ 163 w 246"/>
                <a:gd name="T53" fmla="*/ 29 h 87"/>
                <a:gd name="T54" fmla="*/ 142 w 246"/>
                <a:gd name="T55" fmla="*/ 25 h 87"/>
                <a:gd name="T56" fmla="*/ 120 w 246"/>
                <a:gd name="T57" fmla="*/ 21 h 87"/>
                <a:gd name="T58" fmla="*/ 95 w 246"/>
                <a:gd name="T59" fmla="*/ 21 h 87"/>
                <a:gd name="T60" fmla="*/ 66 w 246"/>
                <a:gd name="T61" fmla="*/ 23 h 87"/>
                <a:gd name="T62" fmla="*/ 35 w 246"/>
                <a:gd name="T63" fmla="*/ 28 h 87"/>
                <a:gd name="T64" fmla="*/ 0 w 246"/>
                <a:gd name="T65" fmla="*/ 36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6" h="87">
                  <a:moveTo>
                    <a:pt x="0" y="36"/>
                  </a:moveTo>
                  <a:lnTo>
                    <a:pt x="3" y="35"/>
                  </a:lnTo>
                  <a:lnTo>
                    <a:pt x="11" y="32"/>
                  </a:lnTo>
                  <a:lnTo>
                    <a:pt x="22" y="27"/>
                  </a:lnTo>
                  <a:lnTo>
                    <a:pt x="37" y="22"/>
                  </a:lnTo>
                  <a:lnTo>
                    <a:pt x="55" y="17"/>
                  </a:lnTo>
                  <a:lnTo>
                    <a:pt x="74" y="11"/>
                  </a:lnTo>
                  <a:lnTo>
                    <a:pt x="96" y="6"/>
                  </a:lnTo>
                  <a:lnTo>
                    <a:pt x="118" y="3"/>
                  </a:lnTo>
                  <a:lnTo>
                    <a:pt x="140" y="0"/>
                  </a:lnTo>
                  <a:lnTo>
                    <a:pt x="162" y="2"/>
                  </a:lnTo>
                  <a:lnTo>
                    <a:pt x="182" y="5"/>
                  </a:lnTo>
                  <a:lnTo>
                    <a:pt x="202" y="12"/>
                  </a:lnTo>
                  <a:lnTo>
                    <a:pt x="218" y="23"/>
                  </a:lnTo>
                  <a:lnTo>
                    <a:pt x="231" y="40"/>
                  </a:lnTo>
                  <a:lnTo>
                    <a:pt x="241" y="60"/>
                  </a:lnTo>
                  <a:lnTo>
                    <a:pt x="246" y="87"/>
                  </a:lnTo>
                  <a:lnTo>
                    <a:pt x="245" y="86"/>
                  </a:lnTo>
                  <a:lnTo>
                    <a:pt x="243" y="82"/>
                  </a:lnTo>
                  <a:lnTo>
                    <a:pt x="240" y="78"/>
                  </a:lnTo>
                  <a:lnTo>
                    <a:pt x="234" y="72"/>
                  </a:lnTo>
                  <a:lnTo>
                    <a:pt x="227" y="65"/>
                  </a:lnTo>
                  <a:lnTo>
                    <a:pt x="219" y="57"/>
                  </a:lnTo>
                  <a:lnTo>
                    <a:pt x="208" y="49"/>
                  </a:lnTo>
                  <a:lnTo>
                    <a:pt x="195" y="42"/>
                  </a:lnTo>
                  <a:lnTo>
                    <a:pt x="180" y="35"/>
                  </a:lnTo>
                  <a:lnTo>
                    <a:pt x="163" y="29"/>
                  </a:lnTo>
                  <a:lnTo>
                    <a:pt x="142" y="25"/>
                  </a:lnTo>
                  <a:lnTo>
                    <a:pt x="120" y="21"/>
                  </a:lnTo>
                  <a:lnTo>
                    <a:pt x="95" y="21"/>
                  </a:lnTo>
                  <a:lnTo>
                    <a:pt x="66" y="23"/>
                  </a:lnTo>
                  <a:lnTo>
                    <a:pt x="35" y="28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7898223-7980-65E8-C8E7-35545C63181B}"/>
              </a:ext>
            </a:extLst>
          </p:cNvPr>
          <p:cNvGrpSpPr>
            <a:grpSpLocks/>
          </p:cNvGrpSpPr>
          <p:nvPr/>
        </p:nvGrpSpPr>
        <p:grpSpPr bwMode="auto">
          <a:xfrm>
            <a:off x="2369343" y="3202609"/>
            <a:ext cx="915988" cy="895350"/>
            <a:chOff x="2448" y="386"/>
            <a:chExt cx="577" cy="564"/>
          </a:xfrm>
        </p:grpSpPr>
        <p:sp>
          <p:nvSpPr>
            <p:cNvPr id="62" name="Freeform 128">
              <a:extLst>
                <a:ext uri="{FF2B5EF4-FFF2-40B4-BE49-F238E27FC236}">
                  <a16:creationId xmlns:a16="http://schemas.microsoft.com/office/drawing/2014/main" id="{506CA266-0CFB-330B-BC80-7765A7527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394"/>
              <a:ext cx="566" cy="556"/>
            </a:xfrm>
            <a:custGeom>
              <a:avLst/>
              <a:gdLst>
                <a:gd name="T0" fmla="*/ 776 w 964"/>
                <a:gd name="T1" fmla="*/ 100 h 1206"/>
                <a:gd name="T2" fmla="*/ 784 w 964"/>
                <a:gd name="T3" fmla="*/ 172 h 1206"/>
                <a:gd name="T4" fmla="*/ 800 w 964"/>
                <a:gd name="T5" fmla="*/ 300 h 1206"/>
                <a:gd name="T6" fmla="*/ 823 w 964"/>
                <a:gd name="T7" fmla="*/ 463 h 1206"/>
                <a:gd name="T8" fmla="*/ 850 w 964"/>
                <a:gd name="T9" fmla="*/ 640 h 1206"/>
                <a:gd name="T10" fmla="*/ 880 w 964"/>
                <a:gd name="T11" fmla="*/ 813 h 1206"/>
                <a:gd name="T12" fmla="*/ 913 w 964"/>
                <a:gd name="T13" fmla="*/ 961 h 1206"/>
                <a:gd name="T14" fmla="*/ 947 w 964"/>
                <a:gd name="T15" fmla="*/ 1067 h 1206"/>
                <a:gd name="T16" fmla="*/ 860 w 964"/>
                <a:gd name="T17" fmla="*/ 1206 h 1206"/>
                <a:gd name="T18" fmla="*/ 837 w 964"/>
                <a:gd name="T19" fmla="*/ 1200 h 1206"/>
                <a:gd name="T20" fmla="*/ 774 w 964"/>
                <a:gd name="T21" fmla="*/ 1186 h 1206"/>
                <a:gd name="T22" fmla="*/ 684 w 964"/>
                <a:gd name="T23" fmla="*/ 1167 h 1206"/>
                <a:gd name="T24" fmla="*/ 576 w 964"/>
                <a:gd name="T25" fmla="*/ 1147 h 1206"/>
                <a:gd name="T26" fmla="*/ 462 w 964"/>
                <a:gd name="T27" fmla="*/ 1129 h 1206"/>
                <a:gd name="T28" fmla="*/ 353 w 964"/>
                <a:gd name="T29" fmla="*/ 1117 h 1206"/>
                <a:gd name="T30" fmla="*/ 260 w 964"/>
                <a:gd name="T31" fmla="*/ 1115 h 1206"/>
                <a:gd name="T32" fmla="*/ 194 w 964"/>
                <a:gd name="T33" fmla="*/ 1124 h 1206"/>
                <a:gd name="T34" fmla="*/ 190 w 964"/>
                <a:gd name="T35" fmla="*/ 1086 h 1206"/>
                <a:gd name="T36" fmla="*/ 176 w 964"/>
                <a:gd name="T37" fmla="*/ 983 h 1206"/>
                <a:gd name="T38" fmla="*/ 155 w 964"/>
                <a:gd name="T39" fmla="*/ 838 h 1206"/>
                <a:gd name="T40" fmla="*/ 129 w 964"/>
                <a:gd name="T41" fmla="*/ 670 h 1206"/>
                <a:gd name="T42" fmla="*/ 99 w 964"/>
                <a:gd name="T43" fmla="*/ 499 h 1206"/>
                <a:gd name="T44" fmla="*/ 65 w 964"/>
                <a:gd name="T45" fmla="*/ 346 h 1206"/>
                <a:gd name="T46" fmla="*/ 32 w 964"/>
                <a:gd name="T47" fmla="*/ 232 h 1206"/>
                <a:gd name="T48" fmla="*/ 0 w 964"/>
                <a:gd name="T49" fmla="*/ 176 h 1206"/>
                <a:gd name="T50" fmla="*/ 23 w 964"/>
                <a:gd name="T51" fmla="*/ 163 h 1206"/>
                <a:gd name="T52" fmla="*/ 73 w 964"/>
                <a:gd name="T53" fmla="*/ 127 h 1206"/>
                <a:gd name="T54" fmla="*/ 118 w 964"/>
                <a:gd name="T55" fmla="*/ 72 h 1206"/>
                <a:gd name="T56" fmla="*/ 129 w 964"/>
                <a:gd name="T57" fmla="*/ 0 h 1206"/>
                <a:gd name="T58" fmla="*/ 154 w 964"/>
                <a:gd name="T59" fmla="*/ 4 h 1206"/>
                <a:gd name="T60" fmla="*/ 221 w 964"/>
                <a:gd name="T61" fmla="*/ 15 h 1206"/>
                <a:gd name="T62" fmla="*/ 318 w 964"/>
                <a:gd name="T63" fmla="*/ 31 h 1206"/>
                <a:gd name="T64" fmla="*/ 429 w 964"/>
                <a:gd name="T65" fmla="*/ 48 h 1206"/>
                <a:gd name="T66" fmla="*/ 544 w 964"/>
                <a:gd name="T67" fmla="*/ 64 h 1206"/>
                <a:gd name="T68" fmla="*/ 649 w 964"/>
                <a:gd name="T69" fmla="*/ 79 h 1206"/>
                <a:gd name="T70" fmla="*/ 730 w 964"/>
                <a:gd name="T71" fmla="*/ 88 h 1206"/>
                <a:gd name="T72" fmla="*/ 775 w 964"/>
                <a:gd name="T73" fmla="*/ 89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4" h="1206">
                  <a:moveTo>
                    <a:pt x="775" y="89"/>
                  </a:moveTo>
                  <a:lnTo>
                    <a:pt x="776" y="100"/>
                  </a:lnTo>
                  <a:lnTo>
                    <a:pt x="780" y="127"/>
                  </a:lnTo>
                  <a:lnTo>
                    <a:pt x="784" y="172"/>
                  </a:lnTo>
                  <a:lnTo>
                    <a:pt x="792" y="231"/>
                  </a:lnTo>
                  <a:lnTo>
                    <a:pt x="800" y="300"/>
                  </a:lnTo>
                  <a:lnTo>
                    <a:pt x="811" y="377"/>
                  </a:lnTo>
                  <a:lnTo>
                    <a:pt x="823" y="463"/>
                  </a:lnTo>
                  <a:lnTo>
                    <a:pt x="836" y="550"/>
                  </a:lnTo>
                  <a:lnTo>
                    <a:pt x="850" y="640"/>
                  </a:lnTo>
                  <a:lnTo>
                    <a:pt x="865" y="728"/>
                  </a:lnTo>
                  <a:lnTo>
                    <a:pt x="880" y="813"/>
                  </a:lnTo>
                  <a:lnTo>
                    <a:pt x="896" y="891"/>
                  </a:lnTo>
                  <a:lnTo>
                    <a:pt x="913" y="961"/>
                  </a:lnTo>
                  <a:lnTo>
                    <a:pt x="930" y="1021"/>
                  </a:lnTo>
                  <a:lnTo>
                    <a:pt x="947" y="1067"/>
                  </a:lnTo>
                  <a:lnTo>
                    <a:pt x="964" y="1097"/>
                  </a:lnTo>
                  <a:lnTo>
                    <a:pt x="860" y="1206"/>
                  </a:lnTo>
                  <a:lnTo>
                    <a:pt x="854" y="1204"/>
                  </a:lnTo>
                  <a:lnTo>
                    <a:pt x="837" y="1200"/>
                  </a:lnTo>
                  <a:lnTo>
                    <a:pt x="809" y="1194"/>
                  </a:lnTo>
                  <a:lnTo>
                    <a:pt x="774" y="1186"/>
                  </a:lnTo>
                  <a:lnTo>
                    <a:pt x="732" y="1177"/>
                  </a:lnTo>
                  <a:lnTo>
                    <a:pt x="684" y="1167"/>
                  </a:lnTo>
                  <a:lnTo>
                    <a:pt x="631" y="1157"/>
                  </a:lnTo>
                  <a:lnTo>
                    <a:pt x="576" y="1147"/>
                  </a:lnTo>
                  <a:lnTo>
                    <a:pt x="519" y="1138"/>
                  </a:lnTo>
                  <a:lnTo>
                    <a:pt x="462" y="1129"/>
                  </a:lnTo>
                  <a:lnTo>
                    <a:pt x="406" y="1123"/>
                  </a:lnTo>
                  <a:lnTo>
                    <a:pt x="353" y="1117"/>
                  </a:lnTo>
                  <a:lnTo>
                    <a:pt x="304" y="1115"/>
                  </a:lnTo>
                  <a:lnTo>
                    <a:pt x="260" y="1115"/>
                  </a:lnTo>
                  <a:lnTo>
                    <a:pt x="223" y="1117"/>
                  </a:lnTo>
                  <a:lnTo>
                    <a:pt x="194" y="1124"/>
                  </a:lnTo>
                  <a:lnTo>
                    <a:pt x="193" y="1113"/>
                  </a:lnTo>
                  <a:lnTo>
                    <a:pt x="190" y="1086"/>
                  </a:lnTo>
                  <a:lnTo>
                    <a:pt x="184" y="1041"/>
                  </a:lnTo>
                  <a:lnTo>
                    <a:pt x="176" y="983"/>
                  </a:lnTo>
                  <a:lnTo>
                    <a:pt x="167" y="915"/>
                  </a:lnTo>
                  <a:lnTo>
                    <a:pt x="155" y="838"/>
                  </a:lnTo>
                  <a:lnTo>
                    <a:pt x="142" y="755"/>
                  </a:lnTo>
                  <a:lnTo>
                    <a:pt x="129" y="670"/>
                  </a:lnTo>
                  <a:lnTo>
                    <a:pt x="114" y="584"/>
                  </a:lnTo>
                  <a:lnTo>
                    <a:pt x="99" y="499"/>
                  </a:lnTo>
                  <a:lnTo>
                    <a:pt x="83" y="420"/>
                  </a:lnTo>
                  <a:lnTo>
                    <a:pt x="65" y="346"/>
                  </a:lnTo>
                  <a:lnTo>
                    <a:pt x="49" y="283"/>
                  </a:lnTo>
                  <a:lnTo>
                    <a:pt x="32" y="232"/>
                  </a:lnTo>
                  <a:lnTo>
                    <a:pt x="16" y="195"/>
                  </a:lnTo>
                  <a:lnTo>
                    <a:pt x="0" y="176"/>
                  </a:lnTo>
                  <a:lnTo>
                    <a:pt x="6" y="172"/>
                  </a:lnTo>
                  <a:lnTo>
                    <a:pt x="23" y="163"/>
                  </a:lnTo>
                  <a:lnTo>
                    <a:pt x="47" y="148"/>
                  </a:lnTo>
                  <a:lnTo>
                    <a:pt x="73" y="127"/>
                  </a:lnTo>
                  <a:lnTo>
                    <a:pt x="99" y="102"/>
                  </a:lnTo>
                  <a:lnTo>
                    <a:pt x="118" y="72"/>
                  </a:lnTo>
                  <a:lnTo>
                    <a:pt x="130" y="38"/>
                  </a:lnTo>
                  <a:lnTo>
                    <a:pt x="129" y="0"/>
                  </a:lnTo>
                  <a:lnTo>
                    <a:pt x="136" y="1"/>
                  </a:lnTo>
                  <a:lnTo>
                    <a:pt x="154" y="4"/>
                  </a:lnTo>
                  <a:lnTo>
                    <a:pt x="183" y="9"/>
                  </a:lnTo>
                  <a:lnTo>
                    <a:pt x="221" y="15"/>
                  </a:lnTo>
                  <a:lnTo>
                    <a:pt x="267" y="23"/>
                  </a:lnTo>
                  <a:lnTo>
                    <a:pt x="318" y="31"/>
                  </a:lnTo>
                  <a:lnTo>
                    <a:pt x="373" y="39"/>
                  </a:lnTo>
                  <a:lnTo>
                    <a:pt x="429" y="48"/>
                  </a:lnTo>
                  <a:lnTo>
                    <a:pt x="488" y="56"/>
                  </a:lnTo>
                  <a:lnTo>
                    <a:pt x="544" y="64"/>
                  </a:lnTo>
                  <a:lnTo>
                    <a:pt x="599" y="72"/>
                  </a:lnTo>
                  <a:lnTo>
                    <a:pt x="649" y="79"/>
                  </a:lnTo>
                  <a:lnTo>
                    <a:pt x="693" y="84"/>
                  </a:lnTo>
                  <a:lnTo>
                    <a:pt x="730" y="88"/>
                  </a:lnTo>
                  <a:lnTo>
                    <a:pt x="758" y="89"/>
                  </a:lnTo>
                  <a:lnTo>
                    <a:pt x="775" y="89"/>
                  </a:lnTo>
                  <a:close/>
                </a:path>
              </a:pathLst>
            </a:custGeom>
            <a:solidFill>
              <a:srgbClr val="7F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3" name="Freeform 129">
              <a:extLst>
                <a:ext uri="{FF2B5EF4-FFF2-40B4-BE49-F238E27FC236}">
                  <a16:creationId xmlns:a16="http://schemas.microsoft.com/office/drawing/2014/main" id="{297B532C-066B-4F46-F17C-1BA2FCCD3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3" y="406"/>
              <a:ext cx="411" cy="80"/>
            </a:xfrm>
            <a:custGeom>
              <a:avLst/>
              <a:gdLst>
                <a:gd name="T0" fmla="*/ 700 w 700"/>
                <a:gd name="T1" fmla="*/ 80 h 172"/>
                <a:gd name="T2" fmla="*/ 614 w 700"/>
                <a:gd name="T3" fmla="*/ 172 h 172"/>
                <a:gd name="T4" fmla="*/ 607 w 700"/>
                <a:gd name="T5" fmla="*/ 171 h 172"/>
                <a:gd name="T6" fmla="*/ 590 w 700"/>
                <a:gd name="T7" fmla="*/ 168 h 172"/>
                <a:gd name="T8" fmla="*/ 561 w 700"/>
                <a:gd name="T9" fmla="*/ 165 h 172"/>
                <a:gd name="T10" fmla="*/ 524 w 700"/>
                <a:gd name="T11" fmla="*/ 160 h 172"/>
                <a:gd name="T12" fmla="*/ 479 w 700"/>
                <a:gd name="T13" fmla="*/ 154 h 172"/>
                <a:gd name="T14" fmla="*/ 431 w 700"/>
                <a:gd name="T15" fmla="*/ 149 h 172"/>
                <a:gd name="T16" fmla="*/ 378 w 700"/>
                <a:gd name="T17" fmla="*/ 142 h 172"/>
                <a:gd name="T18" fmla="*/ 323 w 700"/>
                <a:gd name="T19" fmla="*/ 136 h 172"/>
                <a:gd name="T20" fmla="*/ 266 w 700"/>
                <a:gd name="T21" fmla="*/ 130 h 172"/>
                <a:gd name="T22" fmla="*/ 212 w 700"/>
                <a:gd name="T23" fmla="*/ 124 h 172"/>
                <a:gd name="T24" fmla="*/ 160 w 700"/>
                <a:gd name="T25" fmla="*/ 121 h 172"/>
                <a:gd name="T26" fmla="*/ 113 w 700"/>
                <a:gd name="T27" fmla="*/ 118 h 172"/>
                <a:gd name="T28" fmla="*/ 71 w 700"/>
                <a:gd name="T29" fmla="*/ 115 h 172"/>
                <a:gd name="T30" fmla="*/ 38 w 700"/>
                <a:gd name="T31" fmla="*/ 115 h 172"/>
                <a:gd name="T32" fmla="*/ 14 w 700"/>
                <a:gd name="T33" fmla="*/ 118 h 172"/>
                <a:gd name="T34" fmla="*/ 0 w 700"/>
                <a:gd name="T35" fmla="*/ 121 h 172"/>
                <a:gd name="T36" fmla="*/ 91 w 700"/>
                <a:gd name="T37" fmla="*/ 0 h 172"/>
                <a:gd name="T38" fmla="*/ 97 w 700"/>
                <a:gd name="T39" fmla="*/ 1 h 172"/>
                <a:gd name="T40" fmla="*/ 112 w 700"/>
                <a:gd name="T41" fmla="*/ 3 h 172"/>
                <a:gd name="T42" fmla="*/ 136 w 700"/>
                <a:gd name="T43" fmla="*/ 7 h 172"/>
                <a:gd name="T44" fmla="*/ 167 w 700"/>
                <a:gd name="T45" fmla="*/ 13 h 172"/>
                <a:gd name="T46" fmla="*/ 205 w 700"/>
                <a:gd name="T47" fmla="*/ 18 h 172"/>
                <a:gd name="T48" fmla="*/ 248 w 700"/>
                <a:gd name="T49" fmla="*/ 25 h 172"/>
                <a:gd name="T50" fmla="*/ 295 w 700"/>
                <a:gd name="T51" fmla="*/ 32 h 172"/>
                <a:gd name="T52" fmla="*/ 345 w 700"/>
                <a:gd name="T53" fmla="*/ 39 h 172"/>
                <a:gd name="T54" fmla="*/ 396 w 700"/>
                <a:gd name="T55" fmla="*/ 47 h 172"/>
                <a:gd name="T56" fmla="*/ 448 w 700"/>
                <a:gd name="T57" fmla="*/ 54 h 172"/>
                <a:gd name="T58" fmla="*/ 499 w 700"/>
                <a:gd name="T59" fmla="*/ 61 h 172"/>
                <a:gd name="T60" fmla="*/ 548 w 700"/>
                <a:gd name="T61" fmla="*/ 67 h 172"/>
                <a:gd name="T62" fmla="*/ 593 w 700"/>
                <a:gd name="T63" fmla="*/ 73 h 172"/>
                <a:gd name="T64" fmla="*/ 635 w 700"/>
                <a:gd name="T65" fmla="*/ 76 h 172"/>
                <a:gd name="T66" fmla="*/ 672 w 700"/>
                <a:gd name="T67" fmla="*/ 78 h 172"/>
                <a:gd name="T68" fmla="*/ 700 w 700"/>
                <a:gd name="T69" fmla="*/ 8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00" h="172">
                  <a:moveTo>
                    <a:pt x="700" y="80"/>
                  </a:moveTo>
                  <a:lnTo>
                    <a:pt x="614" y="172"/>
                  </a:lnTo>
                  <a:lnTo>
                    <a:pt x="607" y="171"/>
                  </a:lnTo>
                  <a:lnTo>
                    <a:pt x="590" y="168"/>
                  </a:lnTo>
                  <a:lnTo>
                    <a:pt x="561" y="165"/>
                  </a:lnTo>
                  <a:lnTo>
                    <a:pt x="524" y="160"/>
                  </a:lnTo>
                  <a:lnTo>
                    <a:pt x="479" y="154"/>
                  </a:lnTo>
                  <a:lnTo>
                    <a:pt x="431" y="149"/>
                  </a:lnTo>
                  <a:lnTo>
                    <a:pt x="378" y="142"/>
                  </a:lnTo>
                  <a:lnTo>
                    <a:pt x="323" y="136"/>
                  </a:lnTo>
                  <a:lnTo>
                    <a:pt x="266" y="130"/>
                  </a:lnTo>
                  <a:lnTo>
                    <a:pt x="212" y="124"/>
                  </a:lnTo>
                  <a:lnTo>
                    <a:pt x="160" y="121"/>
                  </a:lnTo>
                  <a:lnTo>
                    <a:pt x="113" y="118"/>
                  </a:lnTo>
                  <a:lnTo>
                    <a:pt x="71" y="115"/>
                  </a:lnTo>
                  <a:lnTo>
                    <a:pt x="38" y="115"/>
                  </a:lnTo>
                  <a:lnTo>
                    <a:pt x="14" y="118"/>
                  </a:lnTo>
                  <a:lnTo>
                    <a:pt x="0" y="121"/>
                  </a:lnTo>
                  <a:lnTo>
                    <a:pt x="91" y="0"/>
                  </a:lnTo>
                  <a:lnTo>
                    <a:pt x="97" y="1"/>
                  </a:lnTo>
                  <a:lnTo>
                    <a:pt x="112" y="3"/>
                  </a:lnTo>
                  <a:lnTo>
                    <a:pt x="136" y="7"/>
                  </a:lnTo>
                  <a:lnTo>
                    <a:pt x="167" y="13"/>
                  </a:lnTo>
                  <a:lnTo>
                    <a:pt x="205" y="18"/>
                  </a:lnTo>
                  <a:lnTo>
                    <a:pt x="248" y="25"/>
                  </a:lnTo>
                  <a:lnTo>
                    <a:pt x="295" y="32"/>
                  </a:lnTo>
                  <a:lnTo>
                    <a:pt x="345" y="39"/>
                  </a:lnTo>
                  <a:lnTo>
                    <a:pt x="396" y="47"/>
                  </a:lnTo>
                  <a:lnTo>
                    <a:pt x="448" y="54"/>
                  </a:lnTo>
                  <a:lnTo>
                    <a:pt x="499" y="61"/>
                  </a:lnTo>
                  <a:lnTo>
                    <a:pt x="548" y="67"/>
                  </a:lnTo>
                  <a:lnTo>
                    <a:pt x="593" y="73"/>
                  </a:lnTo>
                  <a:lnTo>
                    <a:pt x="635" y="76"/>
                  </a:lnTo>
                  <a:lnTo>
                    <a:pt x="672" y="78"/>
                  </a:lnTo>
                  <a:lnTo>
                    <a:pt x="700" y="80"/>
                  </a:lnTo>
                  <a:close/>
                </a:path>
              </a:pathLst>
            </a:custGeom>
            <a:solidFill>
              <a:srgbClr val="CCCC99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4" name="Freeform 130">
              <a:extLst>
                <a:ext uri="{FF2B5EF4-FFF2-40B4-BE49-F238E27FC236}">
                  <a16:creationId xmlns:a16="http://schemas.microsoft.com/office/drawing/2014/main" id="{B57243FA-C54D-4407-CD62-91E58E1B3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58"/>
              <a:ext cx="178" cy="492"/>
            </a:xfrm>
            <a:custGeom>
              <a:avLst/>
              <a:gdLst>
                <a:gd name="T0" fmla="*/ 0 w 303"/>
                <a:gd name="T1" fmla="*/ 88 h 1068"/>
                <a:gd name="T2" fmla="*/ 0 w 303"/>
                <a:gd name="T3" fmla="*/ 95 h 1068"/>
                <a:gd name="T4" fmla="*/ 2 w 303"/>
                <a:gd name="T5" fmla="*/ 115 h 1068"/>
                <a:gd name="T6" fmla="*/ 6 w 303"/>
                <a:gd name="T7" fmla="*/ 147 h 1068"/>
                <a:gd name="T8" fmla="*/ 9 w 303"/>
                <a:gd name="T9" fmla="*/ 190 h 1068"/>
                <a:gd name="T10" fmla="*/ 15 w 303"/>
                <a:gd name="T11" fmla="*/ 241 h 1068"/>
                <a:gd name="T12" fmla="*/ 23 w 303"/>
                <a:gd name="T13" fmla="*/ 300 h 1068"/>
                <a:gd name="T14" fmla="*/ 31 w 303"/>
                <a:gd name="T15" fmla="*/ 367 h 1068"/>
                <a:gd name="T16" fmla="*/ 42 w 303"/>
                <a:gd name="T17" fmla="*/ 440 h 1068"/>
                <a:gd name="T18" fmla="*/ 54 w 303"/>
                <a:gd name="T19" fmla="*/ 516 h 1068"/>
                <a:gd name="T20" fmla="*/ 69 w 303"/>
                <a:gd name="T21" fmla="*/ 595 h 1068"/>
                <a:gd name="T22" fmla="*/ 85 w 303"/>
                <a:gd name="T23" fmla="*/ 677 h 1068"/>
                <a:gd name="T24" fmla="*/ 104 w 303"/>
                <a:gd name="T25" fmla="*/ 759 h 1068"/>
                <a:gd name="T26" fmla="*/ 124 w 303"/>
                <a:gd name="T27" fmla="*/ 839 h 1068"/>
                <a:gd name="T28" fmla="*/ 146 w 303"/>
                <a:gd name="T29" fmla="*/ 919 h 1068"/>
                <a:gd name="T30" fmla="*/ 172 w 303"/>
                <a:gd name="T31" fmla="*/ 996 h 1068"/>
                <a:gd name="T32" fmla="*/ 199 w 303"/>
                <a:gd name="T33" fmla="*/ 1068 h 1068"/>
                <a:gd name="T34" fmla="*/ 303 w 303"/>
                <a:gd name="T35" fmla="*/ 959 h 1068"/>
                <a:gd name="T36" fmla="*/ 303 w 303"/>
                <a:gd name="T37" fmla="*/ 959 h 1068"/>
                <a:gd name="T38" fmla="*/ 301 w 303"/>
                <a:gd name="T39" fmla="*/ 957 h 1068"/>
                <a:gd name="T40" fmla="*/ 297 w 303"/>
                <a:gd name="T41" fmla="*/ 953 h 1068"/>
                <a:gd name="T42" fmla="*/ 294 w 303"/>
                <a:gd name="T43" fmla="*/ 944 h 1068"/>
                <a:gd name="T44" fmla="*/ 288 w 303"/>
                <a:gd name="T45" fmla="*/ 930 h 1068"/>
                <a:gd name="T46" fmla="*/ 281 w 303"/>
                <a:gd name="T47" fmla="*/ 909 h 1068"/>
                <a:gd name="T48" fmla="*/ 272 w 303"/>
                <a:gd name="T49" fmla="*/ 879 h 1068"/>
                <a:gd name="T50" fmla="*/ 263 w 303"/>
                <a:gd name="T51" fmla="*/ 839 h 1068"/>
                <a:gd name="T52" fmla="*/ 250 w 303"/>
                <a:gd name="T53" fmla="*/ 789 h 1068"/>
                <a:gd name="T54" fmla="*/ 237 w 303"/>
                <a:gd name="T55" fmla="*/ 725 h 1068"/>
                <a:gd name="T56" fmla="*/ 221 w 303"/>
                <a:gd name="T57" fmla="*/ 647 h 1068"/>
                <a:gd name="T58" fmla="*/ 204 w 303"/>
                <a:gd name="T59" fmla="*/ 555 h 1068"/>
                <a:gd name="T60" fmla="*/ 185 w 303"/>
                <a:gd name="T61" fmla="*/ 444 h 1068"/>
                <a:gd name="T62" fmla="*/ 163 w 303"/>
                <a:gd name="T63" fmla="*/ 317 h 1068"/>
                <a:gd name="T64" fmla="*/ 140 w 303"/>
                <a:gd name="T65" fmla="*/ 169 h 1068"/>
                <a:gd name="T66" fmla="*/ 115 w 303"/>
                <a:gd name="T67" fmla="*/ 0 h 1068"/>
                <a:gd name="T68" fmla="*/ 0 w 303"/>
                <a:gd name="T69" fmla="*/ 88 h 1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03" h="1068">
                  <a:moveTo>
                    <a:pt x="0" y="88"/>
                  </a:moveTo>
                  <a:lnTo>
                    <a:pt x="0" y="95"/>
                  </a:lnTo>
                  <a:lnTo>
                    <a:pt x="2" y="115"/>
                  </a:lnTo>
                  <a:lnTo>
                    <a:pt x="6" y="147"/>
                  </a:lnTo>
                  <a:lnTo>
                    <a:pt x="9" y="190"/>
                  </a:lnTo>
                  <a:lnTo>
                    <a:pt x="15" y="241"/>
                  </a:lnTo>
                  <a:lnTo>
                    <a:pt x="23" y="300"/>
                  </a:lnTo>
                  <a:lnTo>
                    <a:pt x="31" y="367"/>
                  </a:lnTo>
                  <a:lnTo>
                    <a:pt x="42" y="440"/>
                  </a:lnTo>
                  <a:lnTo>
                    <a:pt x="54" y="516"/>
                  </a:lnTo>
                  <a:lnTo>
                    <a:pt x="69" y="595"/>
                  </a:lnTo>
                  <a:lnTo>
                    <a:pt x="85" y="677"/>
                  </a:lnTo>
                  <a:lnTo>
                    <a:pt x="104" y="759"/>
                  </a:lnTo>
                  <a:lnTo>
                    <a:pt x="124" y="839"/>
                  </a:lnTo>
                  <a:lnTo>
                    <a:pt x="146" y="919"/>
                  </a:lnTo>
                  <a:lnTo>
                    <a:pt x="172" y="996"/>
                  </a:lnTo>
                  <a:lnTo>
                    <a:pt x="199" y="1068"/>
                  </a:lnTo>
                  <a:lnTo>
                    <a:pt x="303" y="959"/>
                  </a:lnTo>
                  <a:lnTo>
                    <a:pt x="303" y="959"/>
                  </a:lnTo>
                  <a:lnTo>
                    <a:pt x="301" y="957"/>
                  </a:lnTo>
                  <a:lnTo>
                    <a:pt x="297" y="953"/>
                  </a:lnTo>
                  <a:lnTo>
                    <a:pt x="294" y="944"/>
                  </a:lnTo>
                  <a:lnTo>
                    <a:pt x="288" y="930"/>
                  </a:lnTo>
                  <a:lnTo>
                    <a:pt x="281" y="909"/>
                  </a:lnTo>
                  <a:lnTo>
                    <a:pt x="272" y="879"/>
                  </a:lnTo>
                  <a:lnTo>
                    <a:pt x="263" y="839"/>
                  </a:lnTo>
                  <a:lnTo>
                    <a:pt x="250" y="789"/>
                  </a:lnTo>
                  <a:lnTo>
                    <a:pt x="237" y="725"/>
                  </a:lnTo>
                  <a:lnTo>
                    <a:pt x="221" y="647"/>
                  </a:lnTo>
                  <a:lnTo>
                    <a:pt x="204" y="555"/>
                  </a:lnTo>
                  <a:lnTo>
                    <a:pt x="185" y="444"/>
                  </a:lnTo>
                  <a:lnTo>
                    <a:pt x="163" y="317"/>
                  </a:lnTo>
                  <a:lnTo>
                    <a:pt x="140" y="169"/>
                  </a:lnTo>
                  <a:lnTo>
                    <a:pt x="115" y="0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5" name="Freeform 131">
              <a:extLst>
                <a:ext uri="{FF2B5EF4-FFF2-40B4-BE49-F238E27FC236}">
                  <a16:creationId xmlns:a16="http://schemas.microsoft.com/office/drawing/2014/main" id="{161B59DB-B61E-D62A-644C-BCEF4AD27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443"/>
              <a:ext cx="54" cy="43"/>
            </a:xfrm>
            <a:custGeom>
              <a:avLst/>
              <a:gdLst>
                <a:gd name="T0" fmla="*/ 91 w 91"/>
                <a:gd name="T1" fmla="*/ 0 h 92"/>
                <a:gd name="T2" fmla="*/ 87 w 91"/>
                <a:gd name="T3" fmla="*/ 2 h 92"/>
                <a:gd name="T4" fmla="*/ 74 w 91"/>
                <a:gd name="T5" fmla="*/ 8 h 92"/>
                <a:gd name="T6" fmla="*/ 57 w 91"/>
                <a:gd name="T7" fmla="*/ 18 h 92"/>
                <a:gd name="T8" fmla="*/ 37 w 91"/>
                <a:gd name="T9" fmla="*/ 29 h 92"/>
                <a:gd name="T10" fmla="*/ 20 w 91"/>
                <a:gd name="T11" fmla="*/ 43 h 92"/>
                <a:gd name="T12" fmla="*/ 6 w 91"/>
                <a:gd name="T13" fmla="*/ 59 h 92"/>
                <a:gd name="T14" fmla="*/ 0 w 91"/>
                <a:gd name="T15" fmla="*/ 76 h 92"/>
                <a:gd name="T16" fmla="*/ 5 w 91"/>
                <a:gd name="T17" fmla="*/ 92 h 92"/>
                <a:gd name="T18" fmla="*/ 91 w 91"/>
                <a:gd name="T1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92">
                  <a:moveTo>
                    <a:pt x="91" y="0"/>
                  </a:moveTo>
                  <a:lnTo>
                    <a:pt x="87" y="2"/>
                  </a:lnTo>
                  <a:lnTo>
                    <a:pt x="74" y="8"/>
                  </a:lnTo>
                  <a:lnTo>
                    <a:pt x="57" y="18"/>
                  </a:lnTo>
                  <a:lnTo>
                    <a:pt x="37" y="29"/>
                  </a:lnTo>
                  <a:lnTo>
                    <a:pt x="20" y="43"/>
                  </a:lnTo>
                  <a:lnTo>
                    <a:pt x="6" y="59"/>
                  </a:lnTo>
                  <a:lnTo>
                    <a:pt x="0" y="76"/>
                  </a:lnTo>
                  <a:lnTo>
                    <a:pt x="5" y="92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6" name="Freeform 132">
              <a:extLst>
                <a:ext uri="{FF2B5EF4-FFF2-40B4-BE49-F238E27FC236}">
                  <a16:creationId xmlns:a16="http://schemas.microsoft.com/office/drawing/2014/main" id="{D7597BC5-9079-315B-D1FF-6555D7EAD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2" y="386"/>
              <a:ext cx="384" cy="42"/>
            </a:xfrm>
            <a:custGeom>
              <a:avLst/>
              <a:gdLst>
                <a:gd name="T0" fmla="*/ 654 w 654"/>
                <a:gd name="T1" fmla="*/ 91 h 92"/>
                <a:gd name="T2" fmla="*/ 652 w 654"/>
                <a:gd name="T3" fmla="*/ 91 h 92"/>
                <a:gd name="T4" fmla="*/ 648 w 654"/>
                <a:gd name="T5" fmla="*/ 91 h 92"/>
                <a:gd name="T6" fmla="*/ 640 w 654"/>
                <a:gd name="T7" fmla="*/ 92 h 92"/>
                <a:gd name="T8" fmla="*/ 627 w 654"/>
                <a:gd name="T9" fmla="*/ 92 h 92"/>
                <a:gd name="T10" fmla="*/ 611 w 654"/>
                <a:gd name="T11" fmla="*/ 92 h 92"/>
                <a:gd name="T12" fmla="*/ 591 w 654"/>
                <a:gd name="T13" fmla="*/ 92 h 92"/>
                <a:gd name="T14" fmla="*/ 565 w 654"/>
                <a:gd name="T15" fmla="*/ 91 h 92"/>
                <a:gd name="T16" fmla="*/ 534 w 654"/>
                <a:gd name="T17" fmla="*/ 89 h 92"/>
                <a:gd name="T18" fmla="*/ 498 w 654"/>
                <a:gd name="T19" fmla="*/ 86 h 92"/>
                <a:gd name="T20" fmla="*/ 454 w 654"/>
                <a:gd name="T21" fmla="*/ 81 h 92"/>
                <a:gd name="T22" fmla="*/ 406 w 654"/>
                <a:gd name="T23" fmla="*/ 75 h 92"/>
                <a:gd name="T24" fmla="*/ 349 w 654"/>
                <a:gd name="T25" fmla="*/ 68 h 92"/>
                <a:gd name="T26" fmla="*/ 287 w 654"/>
                <a:gd name="T27" fmla="*/ 59 h 92"/>
                <a:gd name="T28" fmla="*/ 216 w 654"/>
                <a:gd name="T29" fmla="*/ 47 h 92"/>
                <a:gd name="T30" fmla="*/ 137 w 654"/>
                <a:gd name="T31" fmla="*/ 35 h 92"/>
                <a:gd name="T32" fmla="*/ 51 w 654"/>
                <a:gd name="T33" fmla="*/ 19 h 92"/>
                <a:gd name="T34" fmla="*/ 49 w 654"/>
                <a:gd name="T35" fmla="*/ 18 h 92"/>
                <a:gd name="T36" fmla="*/ 43 w 654"/>
                <a:gd name="T37" fmla="*/ 16 h 92"/>
                <a:gd name="T38" fmla="*/ 34 w 654"/>
                <a:gd name="T39" fmla="*/ 14 h 92"/>
                <a:gd name="T40" fmla="*/ 24 w 654"/>
                <a:gd name="T41" fmla="*/ 14 h 92"/>
                <a:gd name="T42" fmla="*/ 15 w 654"/>
                <a:gd name="T43" fmla="*/ 15 h 92"/>
                <a:gd name="T44" fmla="*/ 8 w 654"/>
                <a:gd name="T45" fmla="*/ 21 h 92"/>
                <a:gd name="T46" fmla="*/ 5 w 654"/>
                <a:gd name="T47" fmla="*/ 30 h 92"/>
                <a:gd name="T48" fmla="*/ 6 w 654"/>
                <a:gd name="T49" fmla="*/ 44 h 92"/>
                <a:gd name="T50" fmla="*/ 5 w 654"/>
                <a:gd name="T51" fmla="*/ 42 h 92"/>
                <a:gd name="T52" fmla="*/ 1 w 654"/>
                <a:gd name="T53" fmla="*/ 34 h 92"/>
                <a:gd name="T54" fmla="*/ 0 w 654"/>
                <a:gd name="T55" fmla="*/ 24 h 92"/>
                <a:gd name="T56" fmla="*/ 1 w 654"/>
                <a:gd name="T57" fmla="*/ 14 h 92"/>
                <a:gd name="T58" fmla="*/ 7 w 654"/>
                <a:gd name="T59" fmla="*/ 6 h 92"/>
                <a:gd name="T60" fmla="*/ 20 w 654"/>
                <a:gd name="T61" fmla="*/ 0 h 92"/>
                <a:gd name="T62" fmla="*/ 43 w 654"/>
                <a:gd name="T63" fmla="*/ 0 h 92"/>
                <a:gd name="T64" fmla="*/ 76 w 654"/>
                <a:gd name="T65" fmla="*/ 8 h 92"/>
                <a:gd name="T66" fmla="*/ 80 w 654"/>
                <a:gd name="T67" fmla="*/ 9 h 92"/>
                <a:gd name="T68" fmla="*/ 91 w 654"/>
                <a:gd name="T69" fmla="*/ 12 h 92"/>
                <a:gd name="T70" fmla="*/ 109 w 654"/>
                <a:gd name="T71" fmla="*/ 15 h 92"/>
                <a:gd name="T72" fmla="*/ 132 w 654"/>
                <a:gd name="T73" fmla="*/ 20 h 92"/>
                <a:gd name="T74" fmla="*/ 160 w 654"/>
                <a:gd name="T75" fmla="*/ 26 h 92"/>
                <a:gd name="T76" fmla="*/ 194 w 654"/>
                <a:gd name="T77" fmla="*/ 31 h 92"/>
                <a:gd name="T78" fmla="*/ 232 w 654"/>
                <a:gd name="T79" fmla="*/ 38 h 92"/>
                <a:gd name="T80" fmla="*/ 273 w 654"/>
                <a:gd name="T81" fmla="*/ 45 h 92"/>
                <a:gd name="T82" fmla="*/ 317 w 654"/>
                <a:gd name="T83" fmla="*/ 53 h 92"/>
                <a:gd name="T84" fmla="*/ 363 w 654"/>
                <a:gd name="T85" fmla="*/ 60 h 92"/>
                <a:gd name="T86" fmla="*/ 410 w 654"/>
                <a:gd name="T87" fmla="*/ 67 h 92"/>
                <a:gd name="T88" fmla="*/ 460 w 654"/>
                <a:gd name="T89" fmla="*/ 74 h 92"/>
                <a:gd name="T90" fmla="*/ 510 w 654"/>
                <a:gd name="T91" fmla="*/ 80 h 92"/>
                <a:gd name="T92" fmla="*/ 558 w 654"/>
                <a:gd name="T93" fmla="*/ 84 h 92"/>
                <a:gd name="T94" fmla="*/ 606 w 654"/>
                <a:gd name="T95" fmla="*/ 89 h 92"/>
                <a:gd name="T96" fmla="*/ 654 w 654"/>
                <a:gd name="T97" fmla="*/ 91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54" h="92">
                  <a:moveTo>
                    <a:pt x="654" y="91"/>
                  </a:moveTo>
                  <a:lnTo>
                    <a:pt x="652" y="91"/>
                  </a:lnTo>
                  <a:lnTo>
                    <a:pt x="648" y="91"/>
                  </a:lnTo>
                  <a:lnTo>
                    <a:pt x="640" y="92"/>
                  </a:lnTo>
                  <a:lnTo>
                    <a:pt x="627" y="92"/>
                  </a:lnTo>
                  <a:lnTo>
                    <a:pt x="611" y="92"/>
                  </a:lnTo>
                  <a:lnTo>
                    <a:pt x="591" y="92"/>
                  </a:lnTo>
                  <a:lnTo>
                    <a:pt x="565" y="91"/>
                  </a:lnTo>
                  <a:lnTo>
                    <a:pt x="534" y="89"/>
                  </a:lnTo>
                  <a:lnTo>
                    <a:pt x="498" y="86"/>
                  </a:lnTo>
                  <a:lnTo>
                    <a:pt x="454" y="81"/>
                  </a:lnTo>
                  <a:lnTo>
                    <a:pt x="406" y="75"/>
                  </a:lnTo>
                  <a:lnTo>
                    <a:pt x="349" y="68"/>
                  </a:lnTo>
                  <a:lnTo>
                    <a:pt x="287" y="59"/>
                  </a:lnTo>
                  <a:lnTo>
                    <a:pt x="216" y="47"/>
                  </a:lnTo>
                  <a:lnTo>
                    <a:pt x="137" y="35"/>
                  </a:lnTo>
                  <a:lnTo>
                    <a:pt x="51" y="19"/>
                  </a:lnTo>
                  <a:lnTo>
                    <a:pt x="49" y="18"/>
                  </a:lnTo>
                  <a:lnTo>
                    <a:pt x="43" y="16"/>
                  </a:lnTo>
                  <a:lnTo>
                    <a:pt x="34" y="14"/>
                  </a:lnTo>
                  <a:lnTo>
                    <a:pt x="24" y="14"/>
                  </a:lnTo>
                  <a:lnTo>
                    <a:pt x="15" y="15"/>
                  </a:lnTo>
                  <a:lnTo>
                    <a:pt x="8" y="21"/>
                  </a:lnTo>
                  <a:lnTo>
                    <a:pt x="5" y="30"/>
                  </a:lnTo>
                  <a:lnTo>
                    <a:pt x="6" y="44"/>
                  </a:lnTo>
                  <a:lnTo>
                    <a:pt x="5" y="42"/>
                  </a:lnTo>
                  <a:lnTo>
                    <a:pt x="1" y="34"/>
                  </a:lnTo>
                  <a:lnTo>
                    <a:pt x="0" y="24"/>
                  </a:lnTo>
                  <a:lnTo>
                    <a:pt x="1" y="14"/>
                  </a:lnTo>
                  <a:lnTo>
                    <a:pt x="7" y="6"/>
                  </a:lnTo>
                  <a:lnTo>
                    <a:pt x="20" y="0"/>
                  </a:lnTo>
                  <a:lnTo>
                    <a:pt x="43" y="0"/>
                  </a:lnTo>
                  <a:lnTo>
                    <a:pt x="76" y="8"/>
                  </a:lnTo>
                  <a:lnTo>
                    <a:pt x="80" y="9"/>
                  </a:lnTo>
                  <a:lnTo>
                    <a:pt x="91" y="12"/>
                  </a:lnTo>
                  <a:lnTo>
                    <a:pt x="109" y="15"/>
                  </a:lnTo>
                  <a:lnTo>
                    <a:pt x="132" y="20"/>
                  </a:lnTo>
                  <a:lnTo>
                    <a:pt x="160" y="26"/>
                  </a:lnTo>
                  <a:lnTo>
                    <a:pt x="194" y="31"/>
                  </a:lnTo>
                  <a:lnTo>
                    <a:pt x="232" y="38"/>
                  </a:lnTo>
                  <a:lnTo>
                    <a:pt x="273" y="45"/>
                  </a:lnTo>
                  <a:lnTo>
                    <a:pt x="317" y="53"/>
                  </a:lnTo>
                  <a:lnTo>
                    <a:pt x="363" y="60"/>
                  </a:lnTo>
                  <a:lnTo>
                    <a:pt x="410" y="67"/>
                  </a:lnTo>
                  <a:lnTo>
                    <a:pt x="460" y="74"/>
                  </a:lnTo>
                  <a:lnTo>
                    <a:pt x="510" y="80"/>
                  </a:lnTo>
                  <a:lnTo>
                    <a:pt x="558" y="84"/>
                  </a:lnTo>
                  <a:lnTo>
                    <a:pt x="606" y="89"/>
                  </a:lnTo>
                  <a:lnTo>
                    <a:pt x="654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7" name="Freeform 133">
              <a:extLst>
                <a:ext uri="{FF2B5EF4-FFF2-40B4-BE49-F238E27FC236}">
                  <a16:creationId xmlns:a16="http://schemas.microsoft.com/office/drawing/2014/main" id="{314465DD-76F7-0BD3-D68D-B67ACCB95D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458"/>
              <a:ext cx="396" cy="29"/>
            </a:xfrm>
            <a:custGeom>
              <a:avLst/>
              <a:gdLst>
                <a:gd name="T0" fmla="*/ 674 w 674"/>
                <a:gd name="T1" fmla="*/ 59 h 62"/>
                <a:gd name="T2" fmla="*/ 667 w 674"/>
                <a:gd name="T3" fmla="*/ 58 h 62"/>
                <a:gd name="T4" fmla="*/ 649 w 674"/>
                <a:gd name="T5" fmla="*/ 55 h 62"/>
                <a:gd name="T6" fmla="*/ 620 w 674"/>
                <a:gd name="T7" fmla="*/ 51 h 62"/>
                <a:gd name="T8" fmla="*/ 582 w 674"/>
                <a:gd name="T9" fmla="*/ 45 h 62"/>
                <a:gd name="T10" fmla="*/ 536 w 674"/>
                <a:gd name="T11" fmla="*/ 38 h 62"/>
                <a:gd name="T12" fmla="*/ 484 w 674"/>
                <a:gd name="T13" fmla="*/ 31 h 62"/>
                <a:gd name="T14" fmla="*/ 429 w 674"/>
                <a:gd name="T15" fmla="*/ 24 h 62"/>
                <a:gd name="T16" fmla="*/ 371 w 674"/>
                <a:gd name="T17" fmla="*/ 17 h 62"/>
                <a:gd name="T18" fmla="*/ 312 w 674"/>
                <a:gd name="T19" fmla="*/ 11 h 62"/>
                <a:gd name="T20" fmla="*/ 254 w 674"/>
                <a:gd name="T21" fmla="*/ 6 h 62"/>
                <a:gd name="T22" fmla="*/ 197 w 674"/>
                <a:gd name="T23" fmla="*/ 2 h 62"/>
                <a:gd name="T24" fmla="*/ 145 w 674"/>
                <a:gd name="T25" fmla="*/ 0 h 62"/>
                <a:gd name="T26" fmla="*/ 98 w 674"/>
                <a:gd name="T27" fmla="*/ 0 h 62"/>
                <a:gd name="T28" fmla="*/ 59 w 674"/>
                <a:gd name="T29" fmla="*/ 2 h 62"/>
                <a:gd name="T30" fmla="*/ 27 w 674"/>
                <a:gd name="T31" fmla="*/ 8 h 62"/>
                <a:gd name="T32" fmla="*/ 6 w 674"/>
                <a:gd name="T33" fmla="*/ 16 h 62"/>
                <a:gd name="T34" fmla="*/ 5 w 674"/>
                <a:gd name="T35" fmla="*/ 17 h 62"/>
                <a:gd name="T36" fmla="*/ 4 w 674"/>
                <a:gd name="T37" fmla="*/ 18 h 62"/>
                <a:gd name="T38" fmla="*/ 1 w 674"/>
                <a:gd name="T39" fmla="*/ 22 h 62"/>
                <a:gd name="T40" fmla="*/ 0 w 674"/>
                <a:gd name="T41" fmla="*/ 26 h 62"/>
                <a:gd name="T42" fmla="*/ 0 w 674"/>
                <a:gd name="T43" fmla="*/ 33 h 62"/>
                <a:gd name="T44" fmla="*/ 2 w 674"/>
                <a:gd name="T45" fmla="*/ 41 h 62"/>
                <a:gd name="T46" fmla="*/ 9 w 674"/>
                <a:gd name="T47" fmla="*/ 51 h 62"/>
                <a:gd name="T48" fmla="*/ 20 w 674"/>
                <a:gd name="T49" fmla="*/ 62 h 62"/>
                <a:gd name="T50" fmla="*/ 19 w 674"/>
                <a:gd name="T51" fmla="*/ 61 h 62"/>
                <a:gd name="T52" fmla="*/ 19 w 674"/>
                <a:gd name="T53" fmla="*/ 56 h 62"/>
                <a:gd name="T54" fmla="*/ 17 w 674"/>
                <a:gd name="T55" fmla="*/ 49 h 62"/>
                <a:gd name="T56" fmla="*/ 19 w 674"/>
                <a:gd name="T57" fmla="*/ 43 h 62"/>
                <a:gd name="T58" fmla="*/ 23 w 674"/>
                <a:gd name="T59" fmla="*/ 36 h 62"/>
                <a:gd name="T60" fmla="*/ 31 w 674"/>
                <a:gd name="T61" fmla="*/ 29 h 62"/>
                <a:gd name="T62" fmla="*/ 45 w 674"/>
                <a:gd name="T63" fmla="*/ 24 h 62"/>
                <a:gd name="T64" fmla="*/ 65 w 674"/>
                <a:gd name="T65" fmla="*/ 23 h 62"/>
                <a:gd name="T66" fmla="*/ 66 w 674"/>
                <a:gd name="T67" fmla="*/ 23 h 62"/>
                <a:gd name="T68" fmla="*/ 72 w 674"/>
                <a:gd name="T69" fmla="*/ 22 h 62"/>
                <a:gd name="T70" fmla="*/ 81 w 674"/>
                <a:gd name="T71" fmla="*/ 22 h 62"/>
                <a:gd name="T72" fmla="*/ 93 w 674"/>
                <a:gd name="T73" fmla="*/ 21 h 62"/>
                <a:gd name="T74" fmla="*/ 111 w 674"/>
                <a:gd name="T75" fmla="*/ 20 h 62"/>
                <a:gd name="T76" fmla="*/ 134 w 674"/>
                <a:gd name="T77" fmla="*/ 20 h 62"/>
                <a:gd name="T78" fmla="*/ 160 w 674"/>
                <a:gd name="T79" fmla="*/ 18 h 62"/>
                <a:gd name="T80" fmla="*/ 193 w 674"/>
                <a:gd name="T81" fmla="*/ 20 h 62"/>
                <a:gd name="T82" fmla="*/ 231 w 674"/>
                <a:gd name="T83" fmla="*/ 21 h 62"/>
                <a:gd name="T84" fmla="*/ 274 w 674"/>
                <a:gd name="T85" fmla="*/ 22 h 62"/>
                <a:gd name="T86" fmla="*/ 324 w 674"/>
                <a:gd name="T87" fmla="*/ 25 h 62"/>
                <a:gd name="T88" fmla="*/ 380 w 674"/>
                <a:gd name="T89" fmla="*/ 29 h 62"/>
                <a:gd name="T90" fmla="*/ 443 w 674"/>
                <a:gd name="T91" fmla="*/ 34 h 62"/>
                <a:gd name="T92" fmla="*/ 513 w 674"/>
                <a:gd name="T93" fmla="*/ 40 h 62"/>
                <a:gd name="T94" fmla="*/ 590 w 674"/>
                <a:gd name="T95" fmla="*/ 48 h 62"/>
                <a:gd name="T96" fmla="*/ 674 w 674"/>
                <a:gd name="T97" fmla="*/ 5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74" h="62">
                  <a:moveTo>
                    <a:pt x="674" y="59"/>
                  </a:moveTo>
                  <a:lnTo>
                    <a:pt x="667" y="58"/>
                  </a:lnTo>
                  <a:lnTo>
                    <a:pt x="649" y="55"/>
                  </a:lnTo>
                  <a:lnTo>
                    <a:pt x="620" y="51"/>
                  </a:lnTo>
                  <a:lnTo>
                    <a:pt x="582" y="45"/>
                  </a:lnTo>
                  <a:lnTo>
                    <a:pt x="536" y="38"/>
                  </a:lnTo>
                  <a:lnTo>
                    <a:pt x="484" y="31"/>
                  </a:lnTo>
                  <a:lnTo>
                    <a:pt x="429" y="24"/>
                  </a:lnTo>
                  <a:lnTo>
                    <a:pt x="371" y="17"/>
                  </a:lnTo>
                  <a:lnTo>
                    <a:pt x="312" y="11"/>
                  </a:lnTo>
                  <a:lnTo>
                    <a:pt x="254" y="6"/>
                  </a:lnTo>
                  <a:lnTo>
                    <a:pt x="197" y="2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59" y="2"/>
                  </a:lnTo>
                  <a:lnTo>
                    <a:pt x="27" y="8"/>
                  </a:lnTo>
                  <a:lnTo>
                    <a:pt x="6" y="16"/>
                  </a:lnTo>
                  <a:lnTo>
                    <a:pt x="5" y="17"/>
                  </a:lnTo>
                  <a:lnTo>
                    <a:pt x="4" y="18"/>
                  </a:lnTo>
                  <a:lnTo>
                    <a:pt x="1" y="22"/>
                  </a:lnTo>
                  <a:lnTo>
                    <a:pt x="0" y="26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9" y="51"/>
                  </a:lnTo>
                  <a:lnTo>
                    <a:pt x="20" y="62"/>
                  </a:lnTo>
                  <a:lnTo>
                    <a:pt x="19" y="61"/>
                  </a:lnTo>
                  <a:lnTo>
                    <a:pt x="19" y="56"/>
                  </a:lnTo>
                  <a:lnTo>
                    <a:pt x="17" y="49"/>
                  </a:lnTo>
                  <a:lnTo>
                    <a:pt x="19" y="43"/>
                  </a:lnTo>
                  <a:lnTo>
                    <a:pt x="23" y="36"/>
                  </a:lnTo>
                  <a:lnTo>
                    <a:pt x="31" y="29"/>
                  </a:lnTo>
                  <a:lnTo>
                    <a:pt x="45" y="24"/>
                  </a:lnTo>
                  <a:lnTo>
                    <a:pt x="65" y="23"/>
                  </a:lnTo>
                  <a:lnTo>
                    <a:pt x="66" y="23"/>
                  </a:lnTo>
                  <a:lnTo>
                    <a:pt x="72" y="22"/>
                  </a:lnTo>
                  <a:lnTo>
                    <a:pt x="81" y="22"/>
                  </a:lnTo>
                  <a:lnTo>
                    <a:pt x="93" y="21"/>
                  </a:lnTo>
                  <a:lnTo>
                    <a:pt x="111" y="20"/>
                  </a:lnTo>
                  <a:lnTo>
                    <a:pt x="134" y="20"/>
                  </a:lnTo>
                  <a:lnTo>
                    <a:pt x="160" y="18"/>
                  </a:lnTo>
                  <a:lnTo>
                    <a:pt x="193" y="20"/>
                  </a:lnTo>
                  <a:lnTo>
                    <a:pt x="231" y="21"/>
                  </a:lnTo>
                  <a:lnTo>
                    <a:pt x="274" y="22"/>
                  </a:lnTo>
                  <a:lnTo>
                    <a:pt x="324" y="25"/>
                  </a:lnTo>
                  <a:lnTo>
                    <a:pt x="380" y="29"/>
                  </a:lnTo>
                  <a:lnTo>
                    <a:pt x="443" y="34"/>
                  </a:lnTo>
                  <a:lnTo>
                    <a:pt x="513" y="40"/>
                  </a:lnTo>
                  <a:lnTo>
                    <a:pt x="590" y="48"/>
                  </a:lnTo>
                  <a:lnTo>
                    <a:pt x="674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8" name="Freeform 134">
              <a:extLst>
                <a:ext uri="{FF2B5EF4-FFF2-40B4-BE49-F238E27FC236}">
                  <a16:creationId xmlns:a16="http://schemas.microsoft.com/office/drawing/2014/main" id="{4673180E-92A0-23DE-59EB-CF1D93D95A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435"/>
              <a:ext cx="109" cy="455"/>
            </a:xfrm>
            <a:custGeom>
              <a:avLst/>
              <a:gdLst>
                <a:gd name="T0" fmla="*/ 0 w 187"/>
                <a:gd name="T1" fmla="*/ 0 h 990"/>
                <a:gd name="T2" fmla="*/ 1 w 187"/>
                <a:gd name="T3" fmla="*/ 9 h 990"/>
                <a:gd name="T4" fmla="*/ 3 w 187"/>
                <a:gd name="T5" fmla="*/ 36 h 990"/>
                <a:gd name="T6" fmla="*/ 6 w 187"/>
                <a:gd name="T7" fmla="*/ 77 h 990"/>
                <a:gd name="T8" fmla="*/ 11 w 187"/>
                <a:gd name="T9" fmla="*/ 131 h 990"/>
                <a:gd name="T10" fmla="*/ 18 w 187"/>
                <a:gd name="T11" fmla="*/ 196 h 990"/>
                <a:gd name="T12" fmla="*/ 24 w 187"/>
                <a:gd name="T13" fmla="*/ 268 h 990"/>
                <a:gd name="T14" fmla="*/ 34 w 187"/>
                <a:gd name="T15" fmla="*/ 348 h 990"/>
                <a:gd name="T16" fmla="*/ 44 w 187"/>
                <a:gd name="T17" fmla="*/ 431 h 990"/>
                <a:gd name="T18" fmla="*/ 57 w 187"/>
                <a:gd name="T19" fmla="*/ 517 h 990"/>
                <a:gd name="T20" fmla="*/ 71 w 187"/>
                <a:gd name="T21" fmla="*/ 602 h 990"/>
                <a:gd name="T22" fmla="*/ 86 w 187"/>
                <a:gd name="T23" fmla="*/ 685 h 990"/>
                <a:gd name="T24" fmla="*/ 103 w 187"/>
                <a:gd name="T25" fmla="*/ 764 h 990"/>
                <a:gd name="T26" fmla="*/ 121 w 187"/>
                <a:gd name="T27" fmla="*/ 835 h 990"/>
                <a:gd name="T28" fmla="*/ 141 w 187"/>
                <a:gd name="T29" fmla="*/ 899 h 990"/>
                <a:gd name="T30" fmla="*/ 163 w 187"/>
                <a:gd name="T31" fmla="*/ 950 h 990"/>
                <a:gd name="T32" fmla="*/ 187 w 187"/>
                <a:gd name="T33" fmla="*/ 990 h 990"/>
                <a:gd name="T34" fmla="*/ 186 w 187"/>
                <a:gd name="T35" fmla="*/ 985 h 990"/>
                <a:gd name="T36" fmla="*/ 182 w 187"/>
                <a:gd name="T37" fmla="*/ 971 h 990"/>
                <a:gd name="T38" fmla="*/ 175 w 187"/>
                <a:gd name="T39" fmla="*/ 949 h 990"/>
                <a:gd name="T40" fmla="*/ 167 w 187"/>
                <a:gd name="T41" fmla="*/ 919 h 990"/>
                <a:gd name="T42" fmla="*/ 158 w 187"/>
                <a:gd name="T43" fmla="*/ 880 h 990"/>
                <a:gd name="T44" fmla="*/ 147 w 187"/>
                <a:gd name="T45" fmla="*/ 834 h 990"/>
                <a:gd name="T46" fmla="*/ 134 w 187"/>
                <a:gd name="T47" fmla="*/ 780 h 990"/>
                <a:gd name="T48" fmla="*/ 120 w 187"/>
                <a:gd name="T49" fmla="*/ 719 h 990"/>
                <a:gd name="T50" fmla="*/ 106 w 187"/>
                <a:gd name="T51" fmla="*/ 651 h 990"/>
                <a:gd name="T52" fmla="*/ 91 w 187"/>
                <a:gd name="T53" fmla="*/ 576 h 990"/>
                <a:gd name="T54" fmla="*/ 75 w 187"/>
                <a:gd name="T55" fmla="*/ 494 h 990"/>
                <a:gd name="T56" fmla="*/ 59 w 187"/>
                <a:gd name="T57" fmla="*/ 407 h 990"/>
                <a:gd name="T58" fmla="*/ 44 w 187"/>
                <a:gd name="T59" fmla="*/ 313 h 990"/>
                <a:gd name="T60" fmla="*/ 29 w 187"/>
                <a:gd name="T61" fmla="*/ 214 h 990"/>
                <a:gd name="T62" fmla="*/ 14 w 187"/>
                <a:gd name="T63" fmla="*/ 110 h 990"/>
                <a:gd name="T64" fmla="*/ 0 w 187"/>
                <a:gd name="T65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7" h="990">
                  <a:moveTo>
                    <a:pt x="0" y="0"/>
                  </a:moveTo>
                  <a:lnTo>
                    <a:pt x="1" y="9"/>
                  </a:lnTo>
                  <a:lnTo>
                    <a:pt x="3" y="36"/>
                  </a:lnTo>
                  <a:lnTo>
                    <a:pt x="6" y="77"/>
                  </a:lnTo>
                  <a:lnTo>
                    <a:pt x="11" y="131"/>
                  </a:lnTo>
                  <a:lnTo>
                    <a:pt x="18" y="196"/>
                  </a:lnTo>
                  <a:lnTo>
                    <a:pt x="24" y="268"/>
                  </a:lnTo>
                  <a:lnTo>
                    <a:pt x="34" y="348"/>
                  </a:lnTo>
                  <a:lnTo>
                    <a:pt x="44" y="431"/>
                  </a:lnTo>
                  <a:lnTo>
                    <a:pt x="57" y="517"/>
                  </a:lnTo>
                  <a:lnTo>
                    <a:pt x="71" y="602"/>
                  </a:lnTo>
                  <a:lnTo>
                    <a:pt x="86" y="685"/>
                  </a:lnTo>
                  <a:lnTo>
                    <a:pt x="103" y="764"/>
                  </a:lnTo>
                  <a:lnTo>
                    <a:pt x="121" y="835"/>
                  </a:lnTo>
                  <a:lnTo>
                    <a:pt x="141" y="899"/>
                  </a:lnTo>
                  <a:lnTo>
                    <a:pt x="163" y="950"/>
                  </a:lnTo>
                  <a:lnTo>
                    <a:pt x="187" y="990"/>
                  </a:lnTo>
                  <a:lnTo>
                    <a:pt x="186" y="985"/>
                  </a:lnTo>
                  <a:lnTo>
                    <a:pt x="182" y="971"/>
                  </a:lnTo>
                  <a:lnTo>
                    <a:pt x="175" y="949"/>
                  </a:lnTo>
                  <a:lnTo>
                    <a:pt x="167" y="919"/>
                  </a:lnTo>
                  <a:lnTo>
                    <a:pt x="158" y="880"/>
                  </a:lnTo>
                  <a:lnTo>
                    <a:pt x="147" y="834"/>
                  </a:lnTo>
                  <a:lnTo>
                    <a:pt x="134" y="780"/>
                  </a:lnTo>
                  <a:lnTo>
                    <a:pt x="120" y="719"/>
                  </a:lnTo>
                  <a:lnTo>
                    <a:pt x="106" y="651"/>
                  </a:lnTo>
                  <a:lnTo>
                    <a:pt x="91" y="576"/>
                  </a:lnTo>
                  <a:lnTo>
                    <a:pt x="75" y="494"/>
                  </a:lnTo>
                  <a:lnTo>
                    <a:pt x="59" y="407"/>
                  </a:lnTo>
                  <a:lnTo>
                    <a:pt x="44" y="313"/>
                  </a:lnTo>
                  <a:lnTo>
                    <a:pt x="29" y="214"/>
                  </a:lnTo>
                  <a:lnTo>
                    <a:pt x="14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9" name="Freeform 135">
              <a:extLst>
                <a:ext uri="{FF2B5EF4-FFF2-40B4-BE49-F238E27FC236}">
                  <a16:creationId xmlns:a16="http://schemas.microsoft.com/office/drawing/2014/main" id="{84F7777C-2B7F-891B-5636-4B7714292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98"/>
              <a:ext cx="117" cy="447"/>
            </a:xfrm>
            <a:custGeom>
              <a:avLst/>
              <a:gdLst>
                <a:gd name="T0" fmla="*/ 0 w 199"/>
                <a:gd name="T1" fmla="*/ 0 h 969"/>
                <a:gd name="T2" fmla="*/ 1 w 199"/>
                <a:gd name="T3" fmla="*/ 11 h 969"/>
                <a:gd name="T4" fmla="*/ 4 w 199"/>
                <a:gd name="T5" fmla="*/ 40 h 969"/>
                <a:gd name="T6" fmla="*/ 10 w 199"/>
                <a:gd name="T7" fmla="*/ 85 h 969"/>
                <a:gd name="T8" fmla="*/ 18 w 199"/>
                <a:gd name="T9" fmla="*/ 143 h 969"/>
                <a:gd name="T10" fmla="*/ 27 w 199"/>
                <a:gd name="T11" fmla="*/ 212 h 969"/>
                <a:gd name="T12" fmla="*/ 38 w 199"/>
                <a:gd name="T13" fmla="*/ 290 h 969"/>
                <a:gd name="T14" fmla="*/ 51 w 199"/>
                <a:gd name="T15" fmla="*/ 374 h 969"/>
                <a:gd name="T16" fmla="*/ 64 w 199"/>
                <a:gd name="T17" fmla="*/ 460 h 969"/>
                <a:gd name="T18" fmla="*/ 79 w 199"/>
                <a:gd name="T19" fmla="*/ 549 h 969"/>
                <a:gd name="T20" fmla="*/ 94 w 199"/>
                <a:gd name="T21" fmla="*/ 634 h 969"/>
                <a:gd name="T22" fmla="*/ 112 w 199"/>
                <a:gd name="T23" fmla="*/ 716 h 969"/>
                <a:gd name="T24" fmla="*/ 128 w 199"/>
                <a:gd name="T25" fmla="*/ 791 h 969"/>
                <a:gd name="T26" fmla="*/ 146 w 199"/>
                <a:gd name="T27" fmla="*/ 856 h 969"/>
                <a:gd name="T28" fmla="*/ 163 w 199"/>
                <a:gd name="T29" fmla="*/ 909 h 969"/>
                <a:gd name="T30" fmla="*/ 182 w 199"/>
                <a:gd name="T31" fmla="*/ 947 h 969"/>
                <a:gd name="T32" fmla="*/ 199 w 199"/>
                <a:gd name="T33" fmla="*/ 969 h 969"/>
                <a:gd name="T34" fmla="*/ 198 w 199"/>
                <a:gd name="T35" fmla="*/ 967 h 969"/>
                <a:gd name="T36" fmla="*/ 196 w 199"/>
                <a:gd name="T37" fmla="*/ 961 h 969"/>
                <a:gd name="T38" fmla="*/ 191 w 199"/>
                <a:gd name="T39" fmla="*/ 948 h 969"/>
                <a:gd name="T40" fmla="*/ 184 w 199"/>
                <a:gd name="T41" fmla="*/ 931 h 969"/>
                <a:gd name="T42" fmla="*/ 176 w 199"/>
                <a:gd name="T43" fmla="*/ 907 h 969"/>
                <a:gd name="T44" fmla="*/ 167 w 199"/>
                <a:gd name="T45" fmla="*/ 875 h 969"/>
                <a:gd name="T46" fmla="*/ 155 w 199"/>
                <a:gd name="T47" fmla="*/ 836 h 969"/>
                <a:gd name="T48" fmla="*/ 143 w 199"/>
                <a:gd name="T49" fmla="*/ 787 h 969"/>
                <a:gd name="T50" fmla="*/ 129 w 199"/>
                <a:gd name="T51" fmla="*/ 730 h 969"/>
                <a:gd name="T52" fmla="*/ 114 w 199"/>
                <a:gd name="T53" fmla="*/ 662 h 969"/>
                <a:gd name="T54" fmla="*/ 97 w 199"/>
                <a:gd name="T55" fmla="*/ 582 h 969"/>
                <a:gd name="T56" fmla="*/ 79 w 199"/>
                <a:gd name="T57" fmla="*/ 492 h 969"/>
                <a:gd name="T58" fmla="*/ 61 w 199"/>
                <a:gd name="T59" fmla="*/ 390 h 969"/>
                <a:gd name="T60" fmla="*/ 41 w 199"/>
                <a:gd name="T61" fmla="*/ 273 h 969"/>
                <a:gd name="T62" fmla="*/ 21 w 199"/>
                <a:gd name="T63" fmla="*/ 144 h 969"/>
                <a:gd name="T64" fmla="*/ 0 w 199"/>
                <a:gd name="T65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9" h="969">
                  <a:moveTo>
                    <a:pt x="0" y="0"/>
                  </a:moveTo>
                  <a:lnTo>
                    <a:pt x="1" y="11"/>
                  </a:lnTo>
                  <a:lnTo>
                    <a:pt x="4" y="40"/>
                  </a:lnTo>
                  <a:lnTo>
                    <a:pt x="10" y="85"/>
                  </a:lnTo>
                  <a:lnTo>
                    <a:pt x="18" y="143"/>
                  </a:lnTo>
                  <a:lnTo>
                    <a:pt x="27" y="212"/>
                  </a:lnTo>
                  <a:lnTo>
                    <a:pt x="38" y="290"/>
                  </a:lnTo>
                  <a:lnTo>
                    <a:pt x="51" y="374"/>
                  </a:lnTo>
                  <a:lnTo>
                    <a:pt x="64" y="460"/>
                  </a:lnTo>
                  <a:lnTo>
                    <a:pt x="79" y="549"/>
                  </a:lnTo>
                  <a:lnTo>
                    <a:pt x="94" y="634"/>
                  </a:lnTo>
                  <a:lnTo>
                    <a:pt x="112" y="716"/>
                  </a:lnTo>
                  <a:lnTo>
                    <a:pt x="128" y="791"/>
                  </a:lnTo>
                  <a:lnTo>
                    <a:pt x="146" y="856"/>
                  </a:lnTo>
                  <a:lnTo>
                    <a:pt x="163" y="909"/>
                  </a:lnTo>
                  <a:lnTo>
                    <a:pt x="182" y="947"/>
                  </a:lnTo>
                  <a:lnTo>
                    <a:pt x="199" y="969"/>
                  </a:lnTo>
                  <a:lnTo>
                    <a:pt x="198" y="967"/>
                  </a:lnTo>
                  <a:lnTo>
                    <a:pt x="196" y="961"/>
                  </a:lnTo>
                  <a:lnTo>
                    <a:pt x="191" y="948"/>
                  </a:lnTo>
                  <a:lnTo>
                    <a:pt x="184" y="931"/>
                  </a:lnTo>
                  <a:lnTo>
                    <a:pt x="176" y="907"/>
                  </a:lnTo>
                  <a:lnTo>
                    <a:pt x="167" y="875"/>
                  </a:lnTo>
                  <a:lnTo>
                    <a:pt x="155" y="836"/>
                  </a:lnTo>
                  <a:lnTo>
                    <a:pt x="143" y="787"/>
                  </a:lnTo>
                  <a:lnTo>
                    <a:pt x="129" y="730"/>
                  </a:lnTo>
                  <a:lnTo>
                    <a:pt x="114" y="662"/>
                  </a:lnTo>
                  <a:lnTo>
                    <a:pt x="97" y="582"/>
                  </a:lnTo>
                  <a:lnTo>
                    <a:pt x="79" y="492"/>
                  </a:lnTo>
                  <a:lnTo>
                    <a:pt x="61" y="390"/>
                  </a:lnTo>
                  <a:lnTo>
                    <a:pt x="41" y="273"/>
                  </a:lnTo>
                  <a:lnTo>
                    <a:pt x="21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0" name="Freeform 136">
              <a:extLst>
                <a:ext uri="{FF2B5EF4-FFF2-40B4-BE49-F238E27FC236}">
                  <a16:creationId xmlns:a16="http://schemas.microsoft.com/office/drawing/2014/main" id="{ED0A34E5-9FEF-972D-3DF4-A214C089E2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1" y="900"/>
              <a:ext cx="55" cy="45"/>
            </a:xfrm>
            <a:custGeom>
              <a:avLst/>
              <a:gdLst>
                <a:gd name="T0" fmla="*/ 93 w 93"/>
                <a:gd name="T1" fmla="*/ 0 h 98"/>
                <a:gd name="T2" fmla="*/ 92 w 93"/>
                <a:gd name="T3" fmla="*/ 4 h 98"/>
                <a:gd name="T4" fmla="*/ 89 w 93"/>
                <a:gd name="T5" fmla="*/ 13 h 98"/>
                <a:gd name="T6" fmla="*/ 85 w 93"/>
                <a:gd name="T7" fmla="*/ 26 h 98"/>
                <a:gd name="T8" fmla="*/ 77 w 93"/>
                <a:gd name="T9" fmla="*/ 41 h 98"/>
                <a:gd name="T10" fmla="*/ 65 w 93"/>
                <a:gd name="T11" fmla="*/ 58 h 98"/>
                <a:gd name="T12" fmla="*/ 49 w 93"/>
                <a:gd name="T13" fmla="*/ 74 h 98"/>
                <a:gd name="T14" fmla="*/ 27 w 93"/>
                <a:gd name="T15" fmla="*/ 88 h 98"/>
                <a:gd name="T16" fmla="*/ 0 w 93"/>
                <a:gd name="T17" fmla="*/ 98 h 98"/>
                <a:gd name="T18" fmla="*/ 3 w 93"/>
                <a:gd name="T19" fmla="*/ 95 h 98"/>
                <a:gd name="T20" fmla="*/ 12 w 93"/>
                <a:gd name="T21" fmla="*/ 88 h 98"/>
                <a:gd name="T22" fmla="*/ 26 w 93"/>
                <a:gd name="T23" fmla="*/ 75 h 98"/>
                <a:gd name="T24" fmla="*/ 41 w 93"/>
                <a:gd name="T25" fmla="*/ 61 h 98"/>
                <a:gd name="T26" fmla="*/ 58 w 93"/>
                <a:gd name="T27" fmla="*/ 45 h 98"/>
                <a:gd name="T28" fmla="*/ 73 w 93"/>
                <a:gd name="T29" fmla="*/ 29 h 98"/>
                <a:gd name="T30" fmla="*/ 85 w 93"/>
                <a:gd name="T31" fmla="*/ 14 h 98"/>
                <a:gd name="T32" fmla="*/ 93 w 93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3" h="98">
                  <a:moveTo>
                    <a:pt x="93" y="0"/>
                  </a:moveTo>
                  <a:lnTo>
                    <a:pt x="92" y="4"/>
                  </a:lnTo>
                  <a:lnTo>
                    <a:pt x="89" y="13"/>
                  </a:lnTo>
                  <a:lnTo>
                    <a:pt x="85" y="26"/>
                  </a:lnTo>
                  <a:lnTo>
                    <a:pt x="77" y="41"/>
                  </a:lnTo>
                  <a:lnTo>
                    <a:pt x="65" y="58"/>
                  </a:lnTo>
                  <a:lnTo>
                    <a:pt x="49" y="74"/>
                  </a:lnTo>
                  <a:lnTo>
                    <a:pt x="27" y="88"/>
                  </a:lnTo>
                  <a:lnTo>
                    <a:pt x="0" y="98"/>
                  </a:lnTo>
                  <a:lnTo>
                    <a:pt x="3" y="95"/>
                  </a:lnTo>
                  <a:lnTo>
                    <a:pt x="12" y="88"/>
                  </a:lnTo>
                  <a:lnTo>
                    <a:pt x="26" y="75"/>
                  </a:lnTo>
                  <a:lnTo>
                    <a:pt x="41" y="61"/>
                  </a:lnTo>
                  <a:lnTo>
                    <a:pt x="58" y="45"/>
                  </a:lnTo>
                  <a:lnTo>
                    <a:pt x="73" y="29"/>
                  </a:lnTo>
                  <a:lnTo>
                    <a:pt x="85" y="14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1" name="Freeform 137">
              <a:extLst>
                <a:ext uri="{FF2B5EF4-FFF2-40B4-BE49-F238E27FC236}">
                  <a16:creationId xmlns:a16="http://schemas.microsoft.com/office/drawing/2014/main" id="{7594A1DA-AD2B-A8AB-6D84-9985A98EA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2" y="912"/>
              <a:ext cx="383" cy="34"/>
            </a:xfrm>
            <a:custGeom>
              <a:avLst/>
              <a:gdLst>
                <a:gd name="T0" fmla="*/ 652 w 652"/>
                <a:gd name="T1" fmla="*/ 74 h 74"/>
                <a:gd name="T2" fmla="*/ 647 w 652"/>
                <a:gd name="T3" fmla="*/ 72 h 74"/>
                <a:gd name="T4" fmla="*/ 629 w 652"/>
                <a:gd name="T5" fmla="*/ 69 h 74"/>
                <a:gd name="T6" fmla="*/ 603 w 652"/>
                <a:gd name="T7" fmla="*/ 63 h 74"/>
                <a:gd name="T8" fmla="*/ 567 w 652"/>
                <a:gd name="T9" fmla="*/ 56 h 74"/>
                <a:gd name="T10" fmla="*/ 526 w 652"/>
                <a:gd name="T11" fmla="*/ 48 h 74"/>
                <a:gd name="T12" fmla="*/ 478 w 652"/>
                <a:gd name="T13" fmla="*/ 40 h 74"/>
                <a:gd name="T14" fmla="*/ 427 w 652"/>
                <a:gd name="T15" fmla="*/ 32 h 74"/>
                <a:gd name="T16" fmla="*/ 372 w 652"/>
                <a:gd name="T17" fmla="*/ 23 h 74"/>
                <a:gd name="T18" fmla="*/ 316 w 652"/>
                <a:gd name="T19" fmla="*/ 16 h 74"/>
                <a:gd name="T20" fmla="*/ 261 w 652"/>
                <a:gd name="T21" fmla="*/ 9 h 74"/>
                <a:gd name="T22" fmla="*/ 205 w 652"/>
                <a:gd name="T23" fmla="*/ 3 h 74"/>
                <a:gd name="T24" fmla="*/ 153 w 652"/>
                <a:gd name="T25" fmla="*/ 1 h 74"/>
                <a:gd name="T26" fmla="*/ 106 w 652"/>
                <a:gd name="T27" fmla="*/ 0 h 74"/>
                <a:gd name="T28" fmla="*/ 64 w 652"/>
                <a:gd name="T29" fmla="*/ 2 h 74"/>
                <a:gd name="T30" fmla="*/ 28 w 652"/>
                <a:gd name="T31" fmla="*/ 7 h 74"/>
                <a:gd name="T32" fmla="*/ 0 w 652"/>
                <a:gd name="T33" fmla="*/ 16 h 74"/>
                <a:gd name="T34" fmla="*/ 5 w 652"/>
                <a:gd name="T35" fmla="*/ 16 h 74"/>
                <a:gd name="T36" fmla="*/ 20 w 652"/>
                <a:gd name="T37" fmla="*/ 16 h 74"/>
                <a:gd name="T38" fmla="*/ 43 w 652"/>
                <a:gd name="T39" fmla="*/ 17 h 74"/>
                <a:gd name="T40" fmla="*/ 74 w 652"/>
                <a:gd name="T41" fmla="*/ 17 h 74"/>
                <a:gd name="T42" fmla="*/ 111 w 652"/>
                <a:gd name="T43" fmla="*/ 18 h 74"/>
                <a:gd name="T44" fmla="*/ 153 w 652"/>
                <a:gd name="T45" fmla="*/ 19 h 74"/>
                <a:gd name="T46" fmla="*/ 201 w 652"/>
                <a:gd name="T47" fmla="*/ 22 h 74"/>
                <a:gd name="T48" fmla="*/ 251 w 652"/>
                <a:gd name="T49" fmla="*/ 24 h 74"/>
                <a:gd name="T50" fmla="*/ 304 w 652"/>
                <a:gd name="T51" fmla="*/ 28 h 74"/>
                <a:gd name="T52" fmla="*/ 359 w 652"/>
                <a:gd name="T53" fmla="*/ 32 h 74"/>
                <a:gd name="T54" fmla="*/ 413 w 652"/>
                <a:gd name="T55" fmla="*/ 37 h 74"/>
                <a:gd name="T56" fmla="*/ 467 w 652"/>
                <a:gd name="T57" fmla="*/ 41 h 74"/>
                <a:gd name="T58" fmla="*/ 519 w 652"/>
                <a:gd name="T59" fmla="*/ 48 h 74"/>
                <a:gd name="T60" fmla="*/ 567 w 652"/>
                <a:gd name="T61" fmla="*/ 55 h 74"/>
                <a:gd name="T62" fmla="*/ 612 w 652"/>
                <a:gd name="T63" fmla="*/ 64 h 74"/>
                <a:gd name="T64" fmla="*/ 652 w 652"/>
                <a:gd name="T65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2" h="74">
                  <a:moveTo>
                    <a:pt x="652" y="74"/>
                  </a:moveTo>
                  <a:lnTo>
                    <a:pt x="647" y="72"/>
                  </a:lnTo>
                  <a:lnTo>
                    <a:pt x="629" y="69"/>
                  </a:lnTo>
                  <a:lnTo>
                    <a:pt x="603" y="63"/>
                  </a:lnTo>
                  <a:lnTo>
                    <a:pt x="567" y="56"/>
                  </a:lnTo>
                  <a:lnTo>
                    <a:pt x="526" y="48"/>
                  </a:lnTo>
                  <a:lnTo>
                    <a:pt x="478" y="40"/>
                  </a:lnTo>
                  <a:lnTo>
                    <a:pt x="427" y="32"/>
                  </a:lnTo>
                  <a:lnTo>
                    <a:pt x="372" y="23"/>
                  </a:lnTo>
                  <a:lnTo>
                    <a:pt x="316" y="16"/>
                  </a:lnTo>
                  <a:lnTo>
                    <a:pt x="261" y="9"/>
                  </a:lnTo>
                  <a:lnTo>
                    <a:pt x="205" y="3"/>
                  </a:lnTo>
                  <a:lnTo>
                    <a:pt x="153" y="1"/>
                  </a:lnTo>
                  <a:lnTo>
                    <a:pt x="106" y="0"/>
                  </a:lnTo>
                  <a:lnTo>
                    <a:pt x="64" y="2"/>
                  </a:lnTo>
                  <a:lnTo>
                    <a:pt x="28" y="7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20" y="16"/>
                  </a:lnTo>
                  <a:lnTo>
                    <a:pt x="43" y="17"/>
                  </a:lnTo>
                  <a:lnTo>
                    <a:pt x="74" y="17"/>
                  </a:lnTo>
                  <a:lnTo>
                    <a:pt x="111" y="18"/>
                  </a:lnTo>
                  <a:lnTo>
                    <a:pt x="153" y="19"/>
                  </a:lnTo>
                  <a:lnTo>
                    <a:pt x="201" y="22"/>
                  </a:lnTo>
                  <a:lnTo>
                    <a:pt x="251" y="24"/>
                  </a:lnTo>
                  <a:lnTo>
                    <a:pt x="304" y="28"/>
                  </a:lnTo>
                  <a:lnTo>
                    <a:pt x="359" y="32"/>
                  </a:lnTo>
                  <a:lnTo>
                    <a:pt x="413" y="37"/>
                  </a:lnTo>
                  <a:lnTo>
                    <a:pt x="467" y="41"/>
                  </a:lnTo>
                  <a:lnTo>
                    <a:pt x="519" y="48"/>
                  </a:lnTo>
                  <a:lnTo>
                    <a:pt x="567" y="55"/>
                  </a:lnTo>
                  <a:lnTo>
                    <a:pt x="612" y="64"/>
                  </a:lnTo>
                  <a:lnTo>
                    <a:pt x="652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sp>
        <p:nvSpPr>
          <p:cNvPr id="6" name="Text Box 10">
            <a:extLst>
              <a:ext uri="{FF2B5EF4-FFF2-40B4-BE49-F238E27FC236}">
                <a16:creationId xmlns:a16="http://schemas.microsoft.com/office/drawing/2014/main" id="{CD9EC354-06DA-D082-B3D9-35482AA1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79" y="4509528"/>
            <a:ext cx="1236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Weight</a:t>
            </a:r>
            <a:r>
              <a:rPr lang="en-US" dirty="0"/>
              <a:t>: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EDAAF1EC-41A7-4A1C-4359-C91BBC0F0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51" y="4879009"/>
            <a:ext cx="1243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Benefit</a:t>
            </a:r>
            <a:r>
              <a:rPr lang="en-US" dirty="0"/>
              <a:t>: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1B5C20B2-85E2-E222-71F3-88C7715E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60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4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A6CEBA1F-910E-5A33-8695-742F11043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5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18243ECF-9FF8-15D8-7DDA-B9E360BC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11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916A837B-820B-0B28-14D2-F888F57F7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26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6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46B75735-FD15-52F4-B4B0-3A5471758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9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D323C79E-A412-E5DE-1378-C9DFE6B12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3581" y="4955209"/>
            <a:ext cx="560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4200DA6-C426-831F-DCF0-04E5335A1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85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E61F7D78-C134-41B4-7B74-CF424766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00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6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91668855-DC07-BDF1-32DE-0587BA606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2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5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9F2ED780-DB81-EDC9-EA2C-47531C38A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23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80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E6B45F4C-0769-816B-7C41-BC99F8BEC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078" y="3336021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Items</a:t>
            </a:r>
            <a:r>
              <a:rPr lang="en-US" dirty="0"/>
              <a:t>:</a:t>
            </a:r>
          </a:p>
        </p:txBody>
      </p:sp>
      <p:sp>
        <p:nvSpPr>
          <p:cNvPr id="23" name="Text Box 44">
            <a:extLst>
              <a:ext uri="{FF2B5EF4-FFF2-40B4-BE49-F238E27FC236}">
                <a16:creationId xmlns:a16="http://schemas.microsoft.com/office/drawing/2014/main" id="{457E2931-0038-BD30-8D82-EB949B448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5466" y="4574209"/>
            <a:ext cx="248228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3A3A82"/>
                </a:solidFill>
              </a:rPr>
              <a:t>Solution: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5 ($80, 2 </a:t>
            </a:r>
            <a:r>
              <a:rPr lang="en-US" sz="2000" dirty="0" err="1">
                <a:solidFill>
                  <a:srgbClr val="3A3A82"/>
                </a:solidFill>
              </a:rPr>
              <a:t>lbs</a:t>
            </a:r>
            <a:r>
              <a:rPr lang="en-US" sz="2000" dirty="0">
                <a:solidFill>
                  <a:srgbClr val="3A3A82"/>
                </a:solidFill>
              </a:rPr>
              <a:t>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3 ($6, 2lbs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1 ($20, 4lbs)</a:t>
            </a:r>
          </a:p>
        </p:txBody>
      </p:sp>
      <p:sp>
        <p:nvSpPr>
          <p:cNvPr id="24" name="Text Box 45">
            <a:extLst>
              <a:ext uri="{FF2B5EF4-FFF2-40B4-BE49-F238E27FC236}">
                <a16:creationId xmlns:a16="http://schemas.microsoft.com/office/drawing/2014/main" id="{D80C515F-F23B-75DA-DF54-B14C288F6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280" y="2210800"/>
            <a:ext cx="2770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ja-JP" altLang="en-US" dirty="0">
                <a:latin typeface="Arial"/>
              </a:rPr>
              <a:t>“</a:t>
            </a:r>
            <a:r>
              <a:rPr lang="en-US" dirty="0">
                <a:solidFill>
                  <a:srgbClr val="3A3A82"/>
                </a:solidFill>
              </a:rPr>
              <a:t>knapsack</a:t>
            </a:r>
            <a:r>
              <a:rPr lang="ja-JP" altLang="en-US" dirty="0">
                <a:latin typeface="Arial"/>
              </a:rPr>
              <a:t>” 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with 9 </a:t>
            </a:r>
            <a:r>
              <a:rPr lang="en-US" altLang="ja-JP" dirty="0" err="1">
                <a:solidFill>
                  <a:srgbClr val="3A3A82"/>
                </a:solidFill>
                <a:latin typeface="Arial"/>
              </a:rPr>
              <a:t>lbs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 capacity</a:t>
            </a: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25" name="Picture 24" descr="cover-small">
            <a:hlinkClick r:id="rId5"/>
            <a:extLst>
              <a:ext uri="{FF2B5EF4-FFF2-40B4-BE49-F238E27FC236}">
                <a16:creationId xmlns:a16="http://schemas.microsoft.com/office/drawing/2014/main" id="{A7140312-82B4-550F-4890-F5785C0C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381" y="2897809"/>
            <a:ext cx="944562" cy="1173163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165D9E2-AE47-8417-3ADC-7D14C8DB8BDC}"/>
              </a:ext>
            </a:extLst>
          </p:cNvPr>
          <p:cNvGrpSpPr>
            <a:grpSpLocks/>
          </p:cNvGrpSpPr>
          <p:nvPr/>
        </p:nvGrpSpPr>
        <p:grpSpPr bwMode="auto">
          <a:xfrm>
            <a:off x="1683558" y="2897809"/>
            <a:ext cx="1090620" cy="1209676"/>
            <a:chOff x="1392" y="198"/>
            <a:chExt cx="687" cy="762"/>
          </a:xfrm>
        </p:grpSpPr>
        <p:sp>
          <p:nvSpPr>
            <p:cNvPr id="34" name="Freeform 123">
              <a:extLst>
                <a:ext uri="{FF2B5EF4-FFF2-40B4-BE49-F238E27FC236}">
                  <a16:creationId xmlns:a16="http://schemas.microsoft.com/office/drawing/2014/main" id="{FE377CA0-BFBF-418C-014F-EB22F5CB2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6" y="198"/>
              <a:ext cx="61" cy="669"/>
            </a:xfrm>
            <a:custGeom>
              <a:avLst/>
              <a:gdLst>
                <a:gd name="T0" fmla="*/ 0 w 104"/>
                <a:gd name="T1" fmla="*/ 0 h 1452"/>
                <a:gd name="T2" fmla="*/ 31 w 104"/>
                <a:gd name="T3" fmla="*/ 1339 h 1452"/>
                <a:gd name="T4" fmla="*/ 31 w 104"/>
                <a:gd name="T5" fmla="*/ 1344 h 1452"/>
                <a:gd name="T6" fmla="*/ 30 w 104"/>
                <a:gd name="T7" fmla="*/ 1355 h 1452"/>
                <a:gd name="T8" fmla="*/ 31 w 104"/>
                <a:gd name="T9" fmla="*/ 1371 h 1452"/>
                <a:gd name="T10" fmla="*/ 35 w 104"/>
                <a:gd name="T11" fmla="*/ 1391 h 1452"/>
                <a:gd name="T12" fmla="*/ 42 w 104"/>
                <a:gd name="T13" fmla="*/ 1411 h 1452"/>
                <a:gd name="T14" fmla="*/ 55 w 104"/>
                <a:gd name="T15" fmla="*/ 1427 h 1452"/>
                <a:gd name="T16" fmla="*/ 75 w 104"/>
                <a:gd name="T17" fmla="*/ 1438 h 1452"/>
                <a:gd name="T18" fmla="*/ 104 w 104"/>
                <a:gd name="T19" fmla="*/ 1443 h 1452"/>
                <a:gd name="T20" fmla="*/ 99 w 104"/>
                <a:gd name="T21" fmla="*/ 1445 h 1452"/>
                <a:gd name="T22" fmla="*/ 86 w 104"/>
                <a:gd name="T23" fmla="*/ 1450 h 1452"/>
                <a:gd name="T24" fmla="*/ 70 w 104"/>
                <a:gd name="T25" fmla="*/ 1452 h 1452"/>
                <a:gd name="T26" fmla="*/ 51 w 104"/>
                <a:gd name="T27" fmla="*/ 1447 h 1452"/>
                <a:gd name="T28" fmla="*/ 31 w 104"/>
                <a:gd name="T29" fmla="*/ 1434 h 1452"/>
                <a:gd name="T30" fmla="*/ 15 w 104"/>
                <a:gd name="T31" fmla="*/ 1406 h 1452"/>
                <a:gd name="T32" fmla="*/ 5 w 104"/>
                <a:gd name="T33" fmla="*/ 1360 h 1452"/>
                <a:gd name="T34" fmla="*/ 2 w 104"/>
                <a:gd name="T35" fmla="*/ 1291 h 1452"/>
                <a:gd name="T36" fmla="*/ 0 w 104"/>
                <a:gd name="T37" fmla="*/ 0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4" h="1452">
                  <a:moveTo>
                    <a:pt x="0" y="0"/>
                  </a:moveTo>
                  <a:lnTo>
                    <a:pt x="31" y="1339"/>
                  </a:lnTo>
                  <a:lnTo>
                    <a:pt x="31" y="1344"/>
                  </a:lnTo>
                  <a:lnTo>
                    <a:pt x="30" y="1355"/>
                  </a:lnTo>
                  <a:lnTo>
                    <a:pt x="31" y="1371"/>
                  </a:lnTo>
                  <a:lnTo>
                    <a:pt x="35" y="1391"/>
                  </a:lnTo>
                  <a:lnTo>
                    <a:pt x="42" y="1411"/>
                  </a:lnTo>
                  <a:lnTo>
                    <a:pt x="55" y="1427"/>
                  </a:lnTo>
                  <a:lnTo>
                    <a:pt x="75" y="1438"/>
                  </a:lnTo>
                  <a:lnTo>
                    <a:pt x="104" y="1443"/>
                  </a:lnTo>
                  <a:lnTo>
                    <a:pt x="99" y="1445"/>
                  </a:lnTo>
                  <a:lnTo>
                    <a:pt x="86" y="1450"/>
                  </a:lnTo>
                  <a:lnTo>
                    <a:pt x="70" y="1452"/>
                  </a:lnTo>
                  <a:lnTo>
                    <a:pt x="51" y="1447"/>
                  </a:lnTo>
                  <a:lnTo>
                    <a:pt x="31" y="1434"/>
                  </a:lnTo>
                  <a:lnTo>
                    <a:pt x="15" y="1406"/>
                  </a:lnTo>
                  <a:lnTo>
                    <a:pt x="5" y="1360"/>
                  </a:lnTo>
                  <a:lnTo>
                    <a:pt x="2" y="12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5" name="Freeform 138">
              <a:extLst>
                <a:ext uri="{FF2B5EF4-FFF2-40B4-BE49-F238E27FC236}">
                  <a16:creationId xmlns:a16="http://schemas.microsoft.com/office/drawing/2014/main" id="{FE9C899F-C5A2-7B55-ED06-4482E379C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1" y="492"/>
              <a:ext cx="99" cy="403"/>
            </a:xfrm>
            <a:custGeom>
              <a:avLst/>
              <a:gdLst>
                <a:gd name="T0" fmla="*/ 0 w 168"/>
                <a:gd name="T1" fmla="*/ 0 h 874"/>
                <a:gd name="T2" fmla="*/ 7 w 168"/>
                <a:gd name="T3" fmla="*/ 15 h 874"/>
                <a:gd name="T4" fmla="*/ 24 w 168"/>
                <a:gd name="T5" fmla="*/ 58 h 874"/>
                <a:gd name="T6" fmla="*/ 48 w 168"/>
                <a:gd name="T7" fmla="*/ 131 h 874"/>
                <a:gd name="T8" fmla="*/ 77 w 168"/>
                <a:gd name="T9" fmla="*/ 230 h 874"/>
                <a:gd name="T10" fmla="*/ 107 w 168"/>
                <a:gd name="T11" fmla="*/ 356 h 874"/>
                <a:gd name="T12" fmla="*/ 133 w 168"/>
                <a:gd name="T13" fmla="*/ 505 h 874"/>
                <a:gd name="T14" fmla="*/ 155 w 168"/>
                <a:gd name="T15" fmla="*/ 678 h 874"/>
                <a:gd name="T16" fmla="*/ 168 w 168"/>
                <a:gd name="T17" fmla="*/ 874 h 874"/>
                <a:gd name="T18" fmla="*/ 165 w 168"/>
                <a:gd name="T19" fmla="*/ 845 h 874"/>
                <a:gd name="T20" fmla="*/ 154 w 168"/>
                <a:gd name="T21" fmla="*/ 766 h 874"/>
                <a:gd name="T22" fmla="*/ 138 w 168"/>
                <a:gd name="T23" fmla="*/ 650 h 874"/>
                <a:gd name="T24" fmla="*/ 116 w 168"/>
                <a:gd name="T25" fmla="*/ 512 h 874"/>
                <a:gd name="T26" fmla="*/ 91 w 168"/>
                <a:gd name="T27" fmla="*/ 365 h 874"/>
                <a:gd name="T28" fmla="*/ 62 w 168"/>
                <a:gd name="T29" fmla="*/ 221 h 874"/>
                <a:gd name="T30" fmla="*/ 32 w 168"/>
                <a:gd name="T31" fmla="*/ 95 h 874"/>
                <a:gd name="T32" fmla="*/ 0 w 168"/>
                <a:gd name="T33" fmla="*/ 0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8" h="874">
                  <a:moveTo>
                    <a:pt x="0" y="0"/>
                  </a:moveTo>
                  <a:lnTo>
                    <a:pt x="7" y="15"/>
                  </a:lnTo>
                  <a:lnTo>
                    <a:pt x="24" y="58"/>
                  </a:lnTo>
                  <a:lnTo>
                    <a:pt x="48" y="131"/>
                  </a:lnTo>
                  <a:lnTo>
                    <a:pt x="77" y="230"/>
                  </a:lnTo>
                  <a:lnTo>
                    <a:pt x="107" y="356"/>
                  </a:lnTo>
                  <a:lnTo>
                    <a:pt x="133" y="505"/>
                  </a:lnTo>
                  <a:lnTo>
                    <a:pt x="155" y="678"/>
                  </a:lnTo>
                  <a:lnTo>
                    <a:pt x="168" y="874"/>
                  </a:lnTo>
                  <a:lnTo>
                    <a:pt x="165" y="845"/>
                  </a:lnTo>
                  <a:lnTo>
                    <a:pt x="154" y="766"/>
                  </a:lnTo>
                  <a:lnTo>
                    <a:pt x="138" y="650"/>
                  </a:lnTo>
                  <a:lnTo>
                    <a:pt x="116" y="512"/>
                  </a:lnTo>
                  <a:lnTo>
                    <a:pt x="91" y="365"/>
                  </a:lnTo>
                  <a:lnTo>
                    <a:pt x="62" y="221"/>
                  </a:lnTo>
                  <a:lnTo>
                    <a:pt x="32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6" name="Freeform 139">
              <a:extLst>
                <a:ext uri="{FF2B5EF4-FFF2-40B4-BE49-F238E27FC236}">
                  <a16:creationId xmlns:a16="http://schemas.microsoft.com/office/drawing/2014/main" id="{759A8253-4222-3984-B6F1-636EAFE4C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408"/>
              <a:ext cx="60" cy="45"/>
            </a:xfrm>
            <a:custGeom>
              <a:avLst/>
              <a:gdLst>
                <a:gd name="T0" fmla="*/ 102 w 102"/>
                <a:gd name="T1" fmla="*/ 0 h 98"/>
                <a:gd name="T2" fmla="*/ 99 w 102"/>
                <a:gd name="T3" fmla="*/ 4 h 98"/>
                <a:gd name="T4" fmla="*/ 95 w 102"/>
                <a:gd name="T5" fmla="*/ 13 h 98"/>
                <a:gd name="T6" fmla="*/ 87 w 102"/>
                <a:gd name="T7" fmla="*/ 27 h 98"/>
                <a:gd name="T8" fmla="*/ 75 w 102"/>
                <a:gd name="T9" fmla="*/ 42 h 98"/>
                <a:gd name="T10" fmla="*/ 60 w 102"/>
                <a:gd name="T11" fmla="*/ 59 h 98"/>
                <a:gd name="T12" fmla="*/ 43 w 102"/>
                <a:gd name="T13" fmla="*/ 75 h 98"/>
                <a:gd name="T14" fmla="*/ 23 w 102"/>
                <a:gd name="T15" fmla="*/ 89 h 98"/>
                <a:gd name="T16" fmla="*/ 0 w 102"/>
                <a:gd name="T17" fmla="*/ 98 h 98"/>
                <a:gd name="T18" fmla="*/ 5 w 102"/>
                <a:gd name="T19" fmla="*/ 95 h 98"/>
                <a:gd name="T20" fmla="*/ 15 w 102"/>
                <a:gd name="T21" fmla="*/ 86 h 98"/>
                <a:gd name="T22" fmla="*/ 31 w 102"/>
                <a:gd name="T23" fmla="*/ 72 h 98"/>
                <a:gd name="T24" fmla="*/ 49 w 102"/>
                <a:gd name="T25" fmla="*/ 55 h 98"/>
                <a:gd name="T26" fmla="*/ 67 w 102"/>
                <a:gd name="T27" fmla="*/ 39 h 98"/>
                <a:gd name="T28" fmla="*/ 83 w 102"/>
                <a:gd name="T29" fmla="*/ 22 h 98"/>
                <a:gd name="T30" fmla="*/ 96 w 102"/>
                <a:gd name="T31" fmla="*/ 9 h 98"/>
                <a:gd name="T32" fmla="*/ 102 w 102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lnTo>
                    <a:pt x="99" y="4"/>
                  </a:lnTo>
                  <a:lnTo>
                    <a:pt x="95" y="13"/>
                  </a:lnTo>
                  <a:lnTo>
                    <a:pt x="87" y="27"/>
                  </a:lnTo>
                  <a:lnTo>
                    <a:pt x="75" y="42"/>
                  </a:lnTo>
                  <a:lnTo>
                    <a:pt x="60" y="59"/>
                  </a:lnTo>
                  <a:lnTo>
                    <a:pt x="43" y="75"/>
                  </a:lnTo>
                  <a:lnTo>
                    <a:pt x="23" y="89"/>
                  </a:lnTo>
                  <a:lnTo>
                    <a:pt x="0" y="98"/>
                  </a:lnTo>
                  <a:lnTo>
                    <a:pt x="5" y="95"/>
                  </a:lnTo>
                  <a:lnTo>
                    <a:pt x="15" y="86"/>
                  </a:lnTo>
                  <a:lnTo>
                    <a:pt x="31" y="72"/>
                  </a:lnTo>
                  <a:lnTo>
                    <a:pt x="49" y="55"/>
                  </a:lnTo>
                  <a:lnTo>
                    <a:pt x="67" y="39"/>
                  </a:lnTo>
                  <a:lnTo>
                    <a:pt x="83" y="22"/>
                  </a:lnTo>
                  <a:lnTo>
                    <a:pt x="96" y="9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7" name="Freeform 140">
              <a:extLst>
                <a:ext uri="{FF2B5EF4-FFF2-40B4-BE49-F238E27FC236}">
                  <a16:creationId xmlns:a16="http://schemas.microsoft.com/office/drawing/2014/main" id="{A85348DE-7BB4-2A38-F1F0-28F7E2F7C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5" y="285"/>
              <a:ext cx="669" cy="666"/>
            </a:xfrm>
            <a:custGeom>
              <a:avLst/>
              <a:gdLst>
                <a:gd name="T0" fmla="*/ 822 w 1140"/>
                <a:gd name="T1" fmla="*/ 14 h 1447"/>
                <a:gd name="T2" fmla="*/ 823 w 1140"/>
                <a:gd name="T3" fmla="*/ 13 h 1447"/>
                <a:gd name="T4" fmla="*/ 828 w 1140"/>
                <a:gd name="T5" fmla="*/ 12 h 1447"/>
                <a:gd name="T6" fmla="*/ 836 w 1140"/>
                <a:gd name="T7" fmla="*/ 9 h 1447"/>
                <a:gd name="T8" fmla="*/ 845 w 1140"/>
                <a:gd name="T9" fmla="*/ 6 h 1447"/>
                <a:gd name="T10" fmla="*/ 858 w 1140"/>
                <a:gd name="T11" fmla="*/ 4 h 1447"/>
                <a:gd name="T12" fmla="*/ 872 w 1140"/>
                <a:gd name="T13" fmla="*/ 1 h 1447"/>
                <a:gd name="T14" fmla="*/ 891 w 1140"/>
                <a:gd name="T15" fmla="*/ 0 h 1447"/>
                <a:gd name="T16" fmla="*/ 910 w 1140"/>
                <a:gd name="T17" fmla="*/ 0 h 1447"/>
                <a:gd name="T18" fmla="*/ 932 w 1140"/>
                <a:gd name="T19" fmla="*/ 3 h 1447"/>
                <a:gd name="T20" fmla="*/ 957 w 1140"/>
                <a:gd name="T21" fmla="*/ 7 h 1447"/>
                <a:gd name="T22" fmla="*/ 983 w 1140"/>
                <a:gd name="T23" fmla="*/ 14 h 1447"/>
                <a:gd name="T24" fmla="*/ 1011 w 1140"/>
                <a:gd name="T25" fmla="*/ 24 h 1447"/>
                <a:gd name="T26" fmla="*/ 1041 w 1140"/>
                <a:gd name="T27" fmla="*/ 38 h 1447"/>
                <a:gd name="T28" fmla="*/ 1072 w 1140"/>
                <a:gd name="T29" fmla="*/ 57 h 1447"/>
                <a:gd name="T30" fmla="*/ 1105 w 1140"/>
                <a:gd name="T31" fmla="*/ 79 h 1447"/>
                <a:gd name="T32" fmla="*/ 1140 w 1140"/>
                <a:gd name="T33" fmla="*/ 105 h 1447"/>
                <a:gd name="T34" fmla="*/ 991 w 1140"/>
                <a:gd name="T35" fmla="*/ 1438 h 1447"/>
                <a:gd name="T36" fmla="*/ 989 w 1140"/>
                <a:gd name="T37" fmla="*/ 1438 h 1447"/>
                <a:gd name="T38" fmla="*/ 983 w 1140"/>
                <a:gd name="T39" fmla="*/ 1439 h 1447"/>
                <a:gd name="T40" fmla="*/ 973 w 1140"/>
                <a:gd name="T41" fmla="*/ 1440 h 1447"/>
                <a:gd name="T42" fmla="*/ 960 w 1140"/>
                <a:gd name="T43" fmla="*/ 1442 h 1447"/>
                <a:gd name="T44" fmla="*/ 944 w 1140"/>
                <a:gd name="T45" fmla="*/ 1444 h 1447"/>
                <a:gd name="T46" fmla="*/ 925 w 1140"/>
                <a:gd name="T47" fmla="*/ 1445 h 1447"/>
                <a:gd name="T48" fmla="*/ 906 w 1140"/>
                <a:gd name="T49" fmla="*/ 1446 h 1447"/>
                <a:gd name="T50" fmla="*/ 884 w 1140"/>
                <a:gd name="T51" fmla="*/ 1447 h 1447"/>
                <a:gd name="T52" fmla="*/ 861 w 1140"/>
                <a:gd name="T53" fmla="*/ 1447 h 1447"/>
                <a:gd name="T54" fmla="*/ 837 w 1140"/>
                <a:gd name="T55" fmla="*/ 1446 h 1447"/>
                <a:gd name="T56" fmla="*/ 811 w 1140"/>
                <a:gd name="T57" fmla="*/ 1444 h 1447"/>
                <a:gd name="T58" fmla="*/ 787 w 1140"/>
                <a:gd name="T59" fmla="*/ 1440 h 1447"/>
                <a:gd name="T60" fmla="*/ 763 w 1140"/>
                <a:gd name="T61" fmla="*/ 1435 h 1447"/>
                <a:gd name="T62" fmla="*/ 740 w 1140"/>
                <a:gd name="T63" fmla="*/ 1430 h 1447"/>
                <a:gd name="T64" fmla="*/ 718 w 1140"/>
                <a:gd name="T65" fmla="*/ 1422 h 1447"/>
                <a:gd name="T66" fmla="*/ 697 w 1140"/>
                <a:gd name="T67" fmla="*/ 1411 h 1447"/>
                <a:gd name="T68" fmla="*/ 0 w 1140"/>
                <a:gd name="T69" fmla="*/ 1373 h 1447"/>
                <a:gd name="T70" fmla="*/ 111 w 1140"/>
                <a:gd name="T71" fmla="*/ 170 h 1447"/>
                <a:gd name="T72" fmla="*/ 822 w 1140"/>
                <a:gd name="T73" fmla="*/ 14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40" h="1447">
                  <a:moveTo>
                    <a:pt x="822" y="14"/>
                  </a:moveTo>
                  <a:lnTo>
                    <a:pt x="823" y="13"/>
                  </a:lnTo>
                  <a:lnTo>
                    <a:pt x="828" y="12"/>
                  </a:lnTo>
                  <a:lnTo>
                    <a:pt x="836" y="9"/>
                  </a:lnTo>
                  <a:lnTo>
                    <a:pt x="845" y="6"/>
                  </a:lnTo>
                  <a:lnTo>
                    <a:pt x="858" y="4"/>
                  </a:lnTo>
                  <a:lnTo>
                    <a:pt x="872" y="1"/>
                  </a:lnTo>
                  <a:lnTo>
                    <a:pt x="891" y="0"/>
                  </a:lnTo>
                  <a:lnTo>
                    <a:pt x="910" y="0"/>
                  </a:lnTo>
                  <a:lnTo>
                    <a:pt x="932" y="3"/>
                  </a:lnTo>
                  <a:lnTo>
                    <a:pt x="957" y="7"/>
                  </a:lnTo>
                  <a:lnTo>
                    <a:pt x="983" y="14"/>
                  </a:lnTo>
                  <a:lnTo>
                    <a:pt x="1011" y="24"/>
                  </a:lnTo>
                  <a:lnTo>
                    <a:pt x="1041" y="38"/>
                  </a:lnTo>
                  <a:lnTo>
                    <a:pt x="1072" y="57"/>
                  </a:lnTo>
                  <a:lnTo>
                    <a:pt x="1105" y="79"/>
                  </a:lnTo>
                  <a:lnTo>
                    <a:pt x="1140" y="105"/>
                  </a:lnTo>
                  <a:lnTo>
                    <a:pt x="991" y="1438"/>
                  </a:lnTo>
                  <a:lnTo>
                    <a:pt x="989" y="1438"/>
                  </a:lnTo>
                  <a:lnTo>
                    <a:pt x="983" y="1439"/>
                  </a:lnTo>
                  <a:lnTo>
                    <a:pt x="973" y="1440"/>
                  </a:lnTo>
                  <a:lnTo>
                    <a:pt x="960" y="1442"/>
                  </a:lnTo>
                  <a:lnTo>
                    <a:pt x="944" y="1444"/>
                  </a:lnTo>
                  <a:lnTo>
                    <a:pt x="925" y="1445"/>
                  </a:lnTo>
                  <a:lnTo>
                    <a:pt x="906" y="1446"/>
                  </a:lnTo>
                  <a:lnTo>
                    <a:pt x="884" y="1447"/>
                  </a:lnTo>
                  <a:lnTo>
                    <a:pt x="861" y="1447"/>
                  </a:lnTo>
                  <a:lnTo>
                    <a:pt x="837" y="1446"/>
                  </a:lnTo>
                  <a:lnTo>
                    <a:pt x="811" y="1444"/>
                  </a:lnTo>
                  <a:lnTo>
                    <a:pt x="787" y="1440"/>
                  </a:lnTo>
                  <a:lnTo>
                    <a:pt x="763" y="1435"/>
                  </a:lnTo>
                  <a:lnTo>
                    <a:pt x="740" y="1430"/>
                  </a:lnTo>
                  <a:lnTo>
                    <a:pt x="718" y="1422"/>
                  </a:lnTo>
                  <a:lnTo>
                    <a:pt x="697" y="1411"/>
                  </a:lnTo>
                  <a:lnTo>
                    <a:pt x="0" y="1373"/>
                  </a:lnTo>
                  <a:lnTo>
                    <a:pt x="111" y="170"/>
                  </a:lnTo>
                  <a:lnTo>
                    <a:pt x="822" y="14"/>
                  </a:lnTo>
                  <a:close/>
                </a:path>
              </a:pathLst>
            </a:custGeom>
            <a:solidFill>
              <a:srgbClr val="BAE57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8" name="Freeform 141">
              <a:extLst>
                <a:ext uri="{FF2B5EF4-FFF2-40B4-BE49-F238E27FC236}">
                  <a16:creationId xmlns:a16="http://schemas.microsoft.com/office/drawing/2014/main" id="{8771668D-5CED-0E9B-33E4-2A7F39F146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294"/>
              <a:ext cx="546" cy="641"/>
            </a:xfrm>
            <a:custGeom>
              <a:avLst/>
              <a:gdLst>
                <a:gd name="T0" fmla="*/ 930 w 930"/>
                <a:gd name="T1" fmla="*/ 6 h 1392"/>
                <a:gd name="T2" fmla="*/ 783 w 930"/>
                <a:gd name="T3" fmla="*/ 1392 h 1392"/>
                <a:gd name="T4" fmla="*/ 0 w 930"/>
                <a:gd name="T5" fmla="*/ 1366 h 1392"/>
                <a:gd name="T6" fmla="*/ 134 w 930"/>
                <a:gd name="T7" fmla="*/ 150 h 1392"/>
                <a:gd name="T8" fmla="*/ 136 w 930"/>
                <a:gd name="T9" fmla="*/ 150 h 1392"/>
                <a:gd name="T10" fmla="*/ 142 w 930"/>
                <a:gd name="T11" fmla="*/ 147 h 1392"/>
                <a:gd name="T12" fmla="*/ 152 w 930"/>
                <a:gd name="T13" fmla="*/ 145 h 1392"/>
                <a:gd name="T14" fmla="*/ 166 w 930"/>
                <a:gd name="T15" fmla="*/ 142 h 1392"/>
                <a:gd name="T16" fmla="*/ 184 w 930"/>
                <a:gd name="T17" fmla="*/ 138 h 1392"/>
                <a:gd name="T18" fmla="*/ 204 w 930"/>
                <a:gd name="T19" fmla="*/ 133 h 1392"/>
                <a:gd name="T20" fmla="*/ 227 w 930"/>
                <a:gd name="T21" fmla="*/ 128 h 1392"/>
                <a:gd name="T22" fmla="*/ 253 w 930"/>
                <a:gd name="T23" fmla="*/ 122 h 1392"/>
                <a:gd name="T24" fmla="*/ 280 w 930"/>
                <a:gd name="T25" fmla="*/ 115 h 1392"/>
                <a:gd name="T26" fmla="*/ 310 w 930"/>
                <a:gd name="T27" fmla="*/ 108 h 1392"/>
                <a:gd name="T28" fmla="*/ 343 w 930"/>
                <a:gd name="T29" fmla="*/ 101 h 1392"/>
                <a:gd name="T30" fmla="*/ 376 w 930"/>
                <a:gd name="T31" fmla="*/ 93 h 1392"/>
                <a:gd name="T32" fmla="*/ 409 w 930"/>
                <a:gd name="T33" fmla="*/ 86 h 1392"/>
                <a:gd name="T34" fmla="*/ 445 w 930"/>
                <a:gd name="T35" fmla="*/ 78 h 1392"/>
                <a:gd name="T36" fmla="*/ 481 w 930"/>
                <a:gd name="T37" fmla="*/ 70 h 1392"/>
                <a:gd name="T38" fmla="*/ 518 w 930"/>
                <a:gd name="T39" fmla="*/ 63 h 1392"/>
                <a:gd name="T40" fmla="*/ 553 w 930"/>
                <a:gd name="T41" fmla="*/ 55 h 1392"/>
                <a:gd name="T42" fmla="*/ 590 w 930"/>
                <a:gd name="T43" fmla="*/ 48 h 1392"/>
                <a:gd name="T44" fmla="*/ 626 w 930"/>
                <a:gd name="T45" fmla="*/ 41 h 1392"/>
                <a:gd name="T46" fmla="*/ 660 w 930"/>
                <a:gd name="T47" fmla="*/ 34 h 1392"/>
                <a:gd name="T48" fmla="*/ 695 w 930"/>
                <a:gd name="T49" fmla="*/ 28 h 1392"/>
                <a:gd name="T50" fmla="*/ 728 w 930"/>
                <a:gd name="T51" fmla="*/ 22 h 1392"/>
                <a:gd name="T52" fmla="*/ 760 w 930"/>
                <a:gd name="T53" fmla="*/ 16 h 1392"/>
                <a:gd name="T54" fmla="*/ 789 w 930"/>
                <a:gd name="T55" fmla="*/ 11 h 1392"/>
                <a:gd name="T56" fmla="*/ 817 w 930"/>
                <a:gd name="T57" fmla="*/ 8 h 1392"/>
                <a:gd name="T58" fmla="*/ 842 w 930"/>
                <a:gd name="T59" fmla="*/ 4 h 1392"/>
                <a:gd name="T60" fmla="*/ 864 w 930"/>
                <a:gd name="T61" fmla="*/ 2 h 1392"/>
                <a:gd name="T62" fmla="*/ 885 w 930"/>
                <a:gd name="T63" fmla="*/ 1 h 1392"/>
                <a:gd name="T64" fmla="*/ 901 w 930"/>
                <a:gd name="T65" fmla="*/ 0 h 1392"/>
                <a:gd name="T66" fmla="*/ 915 w 930"/>
                <a:gd name="T67" fmla="*/ 1 h 1392"/>
                <a:gd name="T68" fmla="*/ 924 w 930"/>
                <a:gd name="T69" fmla="*/ 2 h 1392"/>
                <a:gd name="T70" fmla="*/ 930 w 930"/>
                <a:gd name="T71" fmla="*/ 6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30" h="1392">
                  <a:moveTo>
                    <a:pt x="930" y="6"/>
                  </a:moveTo>
                  <a:lnTo>
                    <a:pt x="783" y="1392"/>
                  </a:lnTo>
                  <a:lnTo>
                    <a:pt x="0" y="1366"/>
                  </a:lnTo>
                  <a:lnTo>
                    <a:pt x="134" y="150"/>
                  </a:lnTo>
                  <a:lnTo>
                    <a:pt x="136" y="150"/>
                  </a:lnTo>
                  <a:lnTo>
                    <a:pt x="142" y="147"/>
                  </a:lnTo>
                  <a:lnTo>
                    <a:pt x="152" y="145"/>
                  </a:lnTo>
                  <a:lnTo>
                    <a:pt x="166" y="142"/>
                  </a:lnTo>
                  <a:lnTo>
                    <a:pt x="184" y="138"/>
                  </a:lnTo>
                  <a:lnTo>
                    <a:pt x="204" y="133"/>
                  </a:lnTo>
                  <a:lnTo>
                    <a:pt x="227" y="128"/>
                  </a:lnTo>
                  <a:lnTo>
                    <a:pt x="253" y="122"/>
                  </a:lnTo>
                  <a:lnTo>
                    <a:pt x="280" y="115"/>
                  </a:lnTo>
                  <a:lnTo>
                    <a:pt x="310" y="108"/>
                  </a:lnTo>
                  <a:lnTo>
                    <a:pt x="343" y="101"/>
                  </a:lnTo>
                  <a:lnTo>
                    <a:pt x="376" y="93"/>
                  </a:lnTo>
                  <a:lnTo>
                    <a:pt x="409" y="86"/>
                  </a:lnTo>
                  <a:lnTo>
                    <a:pt x="445" y="78"/>
                  </a:lnTo>
                  <a:lnTo>
                    <a:pt x="481" y="70"/>
                  </a:lnTo>
                  <a:lnTo>
                    <a:pt x="518" y="63"/>
                  </a:lnTo>
                  <a:lnTo>
                    <a:pt x="553" y="55"/>
                  </a:lnTo>
                  <a:lnTo>
                    <a:pt x="590" y="48"/>
                  </a:lnTo>
                  <a:lnTo>
                    <a:pt x="626" y="41"/>
                  </a:lnTo>
                  <a:lnTo>
                    <a:pt x="660" y="34"/>
                  </a:lnTo>
                  <a:lnTo>
                    <a:pt x="695" y="28"/>
                  </a:lnTo>
                  <a:lnTo>
                    <a:pt x="728" y="22"/>
                  </a:lnTo>
                  <a:lnTo>
                    <a:pt x="760" y="16"/>
                  </a:lnTo>
                  <a:lnTo>
                    <a:pt x="789" y="11"/>
                  </a:lnTo>
                  <a:lnTo>
                    <a:pt x="817" y="8"/>
                  </a:lnTo>
                  <a:lnTo>
                    <a:pt x="842" y="4"/>
                  </a:lnTo>
                  <a:lnTo>
                    <a:pt x="864" y="2"/>
                  </a:lnTo>
                  <a:lnTo>
                    <a:pt x="885" y="1"/>
                  </a:lnTo>
                  <a:lnTo>
                    <a:pt x="901" y="0"/>
                  </a:lnTo>
                  <a:lnTo>
                    <a:pt x="915" y="1"/>
                  </a:lnTo>
                  <a:lnTo>
                    <a:pt x="924" y="2"/>
                  </a:lnTo>
                  <a:lnTo>
                    <a:pt x="930" y="6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9" name="Freeform 142">
              <a:extLst>
                <a:ext uri="{FF2B5EF4-FFF2-40B4-BE49-F238E27FC236}">
                  <a16:creationId xmlns:a16="http://schemas.microsoft.com/office/drawing/2014/main" id="{B2FF495E-0258-3DF4-08D2-A911812FB2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317"/>
              <a:ext cx="132" cy="598"/>
            </a:xfrm>
            <a:custGeom>
              <a:avLst/>
              <a:gdLst>
                <a:gd name="T0" fmla="*/ 0 w 223"/>
                <a:gd name="T1" fmla="*/ 33 h 1298"/>
                <a:gd name="T2" fmla="*/ 5 w 223"/>
                <a:gd name="T3" fmla="*/ 69 h 1298"/>
                <a:gd name="T4" fmla="*/ 20 w 223"/>
                <a:gd name="T5" fmla="*/ 171 h 1298"/>
                <a:gd name="T6" fmla="*/ 39 w 223"/>
                <a:gd name="T7" fmla="*/ 322 h 1298"/>
                <a:gd name="T8" fmla="*/ 58 w 223"/>
                <a:gd name="T9" fmla="*/ 507 h 1298"/>
                <a:gd name="T10" fmla="*/ 72 w 223"/>
                <a:gd name="T11" fmla="*/ 712 h 1298"/>
                <a:gd name="T12" fmla="*/ 78 w 223"/>
                <a:gd name="T13" fmla="*/ 923 h 1298"/>
                <a:gd name="T14" fmla="*/ 70 w 223"/>
                <a:gd name="T15" fmla="*/ 1123 h 1298"/>
                <a:gd name="T16" fmla="*/ 44 w 223"/>
                <a:gd name="T17" fmla="*/ 1298 h 1298"/>
                <a:gd name="T18" fmla="*/ 223 w 223"/>
                <a:gd name="T19" fmla="*/ 0 h 1298"/>
                <a:gd name="T20" fmla="*/ 0 w 223"/>
                <a:gd name="T21" fmla="*/ 33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3" h="1298">
                  <a:moveTo>
                    <a:pt x="0" y="33"/>
                  </a:moveTo>
                  <a:lnTo>
                    <a:pt x="5" y="69"/>
                  </a:lnTo>
                  <a:lnTo>
                    <a:pt x="20" y="171"/>
                  </a:lnTo>
                  <a:lnTo>
                    <a:pt x="39" y="322"/>
                  </a:lnTo>
                  <a:lnTo>
                    <a:pt x="58" y="507"/>
                  </a:lnTo>
                  <a:lnTo>
                    <a:pt x="72" y="712"/>
                  </a:lnTo>
                  <a:lnTo>
                    <a:pt x="78" y="923"/>
                  </a:lnTo>
                  <a:lnTo>
                    <a:pt x="70" y="1123"/>
                  </a:lnTo>
                  <a:lnTo>
                    <a:pt x="44" y="1298"/>
                  </a:lnTo>
                  <a:lnTo>
                    <a:pt x="223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87D119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0" name="Freeform 143">
              <a:extLst>
                <a:ext uri="{FF2B5EF4-FFF2-40B4-BE49-F238E27FC236}">
                  <a16:creationId xmlns:a16="http://schemas.microsoft.com/office/drawing/2014/main" id="{F8DB4963-3AE3-22C0-B0C3-FD6F7725B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3" y="317"/>
              <a:ext cx="116" cy="630"/>
            </a:xfrm>
            <a:custGeom>
              <a:avLst/>
              <a:gdLst>
                <a:gd name="T0" fmla="*/ 133 w 198"/>
                <a:gd name="T1" fmla="*/ 0 h 1368"/>
                <a:gd name="T2" fmla="*/ 0 w 198"/>
                <a:gd name="T3" fmla="*/ 1368 h 1368"/>
                <a:gd name="T4" fmla="*/ 40 w 198"/>
                <a:gd name="T5" fmla="*/ 1367 h 1368"/>
                <a:gd name="T6" fmla="*/ 198 w 198"/>
                <a:gd name="T7" fmla="*/ 70 h 1368"/>
                <a:gd name="T8" fmla="*/ 133 w 198"/>
                <a:gd name="T9" fmla="*/ 0 h 1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1368">
                  <a:moveTo>
                    <a:pt x="133" y="0"/>
                  </a:moveTo>
                  <a:lnTo>
                    <a:pt x="0" y="1368"/>
                  </a:lnTo>
                  <a:lnTo>
                    <a:pt x="40" y="1367"/>
                  </a:lnTo>
                  <a:lnTo>
                    <a:pt x="198" y="7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1" name="Freeform 144">
              <a:extLst>
                <a:ext uri="{FF2B5EF4-FFF2-40B4-BE49-F238E27FC236}">
                  <a16:creationId xmlns:a16="http://schemas.microsoft.com/office/drawing/2014/main" id="{257E5041-8536-DEE8-4176-C9650DADB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397"/>
              <a:ext cx="191" cy="38"/>
            </a:xfrm>
            <a:custGeom>
              <a:avLst/>
              <a:gdLst>
                <a:gd name="T0" fmla="*/ 324 w 324"/>
                <a:gd name="T1" fmla="*/ 83 h 83"/>
                <a:gd name="T2" fmla="*/ 323 w 324"/>
                <a:gd name="T3" fmla="*/ 82 h 83"/>
                <a:gd name="T4" fmla="*/ 319 w 324"/>
                <a:gd name="T5" fmla="*/ 77 h 83"/>
                <a:gd name="T6" fmla="*/ 312 w 324"/>
                <a:gd name="T7" fmla="*/ 72 h 83"/>
                <a:gd name="T8" fmla="*/ 302 w 324"/>
                <a:gd name="T9" fmla="*/ 65 h 83"/>
                <a:gd name="T10" fmla="*/ 291 w 324"/>
                <a:gd name="T11" fmla="*/ 57 h 83"/>
                <a:gd name="T12" fmla="*/ 276 w 324"/>
                <a:gd name="T13" fmla="*/ 48 h 83"/>
                <a:gd name="T14" fmla="*/ 260 w 324"/>
                <a:gd name="T15" fmla="*/ 37 h 83"/>
                <a:gd name="T16" fmla="*/ 240 w 324"/>
                <a:gd name="T17" fmla="*/ 28 h 83"/>
                <a:gd name="T18" fmla="*/ 218 w 324"/>
                <a:gd name="T19" fmla="*/ 20 h 83"/>
                <a:gd name="T20" fmla="*/ 194 w 324"/>
                <a:gd name="T21" fmla="*/ 12 h 83"/>
                <a:gd name="T22" fmla="*/ 168 w 324"/>
                <a:gd name="T23" fmla="*/ 6 h 83"/>
                <a:gd name="T24" fmla="*/ 138 w 324"/>
                <a:gd name="T25" fmla="*/ 1 h 83"/>
                <a:gd name="T26" fmla="*/ 107 w 324"/>
                <a:gd name="T27" fmla="*/ 0 h 83"/>
                <a:gd name="T28" fmla="*/ 73 w 324"/>
                <a:gd name="T29" fmla="*/ 0 h 83"/>
                <a:gd name="T30" fmla="*/ 38 w 324"/>
                <a:gd name="T31" fmla="*/ 5 h 83"/>
                <a:gd name="T32" fmla="*/ 0 w 324"/>
                <a:gd name="T33" fmla="*/ 13 h 83"/>
                <a:gd name="T34" fmla="*/ 3 w 324"/>
                <a:gd name="T35" fmla="*/ 13 h 83"/>
                <a:gd name="T36" fmla="*/ 11 w 324"/>
                <a:gd name="T37" fmla="*/ 14 h 83"/>
                <a:gd name="T38" fmla="*/ 25 w 324"/>
                <a:gd name="T39" fmla="*/ 15 h 83"/>
                <a:gd name="T40" fmla="*/ 43 w 324"/>
                <a:gd name="T41" fmla="*/ 18 h 83"/>
                <a:gd name="T42" fmla="*/ 64 w 324"/>
                <a:gd name="T43" fmla="*/ 20 h 83"/>
                <a:gd name="T44" fmla="*/ 88 w 324"/>
                <a:gd name="T45" fmla="*/ 23 h 83"/>
                <a:gd name="T46" fmla="*/ 115 w 324"/>
                <a:gd name="T47" fmla="*/ 27 h 83"/>
                <a:gd name="T48" fmla="*/ 142 w 324"/>
                <a:gd name="T49" fmla="*/ 31 h 83"/>
                <a:gd name="T50" fmla="*/ 171 w 324"/>
                <a:gd name="T51" fmla="*/ 36 h 83"/>
                <a:gd name="T52" fmla="*/ 199 w 324"/>
                <a:gd name="T53" fmla="*/ 42 h 83"/>
                <a:gd name="T54" fmla="*/ 226 w 324"/>
                <a:gd name="T55" fmla="*/ 48 h 83"/>
                <a:gd name="T56" fmla="*/ 252 w 324"/>
                <a:gd name="T57" fmla="*/ 53 h 83"/>
                <a:gd name="T58" fmla="*/ 275 w 324"/>
                <a:gd name="T59" fmla="*/ 60 h 83"/>
                <a:gd name="T60" fmla="*/ 296 w 324"/>
                <a:gd name="T61" fmla="*/ 67 h 83"/>
                <a:gd name="T62" fmla="*/ 312 w 324"/>
                <a:gd name="T63" fmla="*/ 75 h 83"/>
                <a:gd name="T64" fmla="*/ 324 w 324"/>
                <a:gd name="T6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3">
                  <a:moveTo>
                    <a:pt x="324" y="83"/>
                  </a:moveTo>
                  <a:lnTo>
                    <a:pt x="323" y="82"/>
                  </a:lnTo>
                  <a:lnTo>
                    <a:pt x="319" y="77"/>
                  </a:lnTo>
                  <a:lnTo>
                    <a:pt x="312" y="72"/>
                  </a:lnTo>
                  <a:lnTo>
                    <a:pt x="302" y="65"/>
                  </a:lnTo>
                  <a:lnTo>
                    <a:pt x="291" y="57"/>
                  </a:lnTo>
                  <a:lnTo>
                    <a:pt x="276" y="48"/>
                  </a:lnTo>
                  <a:lnTo>
                    <a:pt x="260" y="37"/>
                  </a:lnTo>
                  <a:lnTo>
                    <a:pt x="240" y="28"/>
                  </a:lnTo>
                  <a:lnTo>
                    <a:pt x="218" y="20"/>
                  </a:lnTo>
                  <a:lnTo>
                    <a:pt x="194" y="12"/>
                  </a:lnTo>
                  <a:lnTo>
                    <a:pt x="168" y="6"/>
                  </a:lnTo>
                  <a:lnTo>
                    <a:pt x="138" y="1"/>
                  </a:lnTo>
                  <a:lnTo>
                    <a:pt x="107" y="0"/>
                  </a:lnTo>
                  <a:lnTo>
                    <a:pt x="73" y="0"/>
                  </a:lnTo>
                  <a:lnTo>
                    <a:pt x="38" y="5"/>
                  </a:lnTo>
                  <a:lnTo>
                    <a:pt x="0" y="13"/>
                  </a:lnTo>
                  <a:lnTo>
                    <a:pt x="3" y="13"/>
                  </a:lnTo>
                  <a:lnTo>
                    <a:pt x="11" y="14"/>
                  </a:lnTo>
                  <a:lnTo>
                    <a:pt x="25" y="15"/>
                  </a:lnTo>
                  <a:lnTo>
                    <a:pt x="43" y="18"/>
                  </a:lnTo>
                  <a:lnTo>
                    <a:pt x="64" y="20"/>
                  </a:lnTo>
                  <a:lnTo>
                    <a:pt x="88" y="23"/>
                  </a:lnTo>
                  <a:lnTo>
                    <a:pt x="115" y="27"/>
                  </a:lnTo>
                  <a:lnTo>
                    <a:pt x="142" y="31"/>
                  </a:lnTo>
                  <a:lnTo>
                    <a:pt x="171" y="36"/>
                  </a:lnTo>
                  <a:lnTo>
                    <a:pt x="199" y="42"/>
                  </a:lnTo>
                  <a:lnTo>
                    <a:pt x="226" y="48"/>
                  </a:lnTo>
                  <a:lnTo>
                    <a:pt x="252" y="53"/>
                  </a:lnTo>
                  <a:lnTo>
                    <a:pt x="275" y="60"/>
                  </a:lnTo>
                  <a:lnTo>
                    <a:pt x="296" y="67"/>
                  </a:lnTo>
                  <a:lnTo>
                    <a:pt x="312" y="75"/>
                  </a:lnTo>
                  <a:lnTo>
                    <a:pt x="324" y="83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2" name="Freeform 145">
              <a:extLst>
                <a:ext uri="{FF2B5EF4-FFF2-40B4-BE49-F238E27FC236}">
                  <a16:creationId xmlns:a16="http://schemas.microsoft.com/office/drawing/2014/main" id="{0B469DAB-E42B-BC13-78A2-5D52ED039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429"/>
              <a:ext cx="191" cy="41"/>
            </a:xfrm>
            <a:custGeom>
              <a:avLst/>
              <a:gdLst>
                <a:gd name="T0" fmla="*/ 324 w 324"/>
                <a:gd name="T1" fmla="*/ 87 h 87"/>
                <a:gd name="T2" fmla="*/ 323 w 324"/>
                <a:gd name="T3" fmla="*/ 86 h 87"/>
                <a:gd name="T4" fmla="*/ 317 w 324"/>
                <a:gd name="T5" fmla="*/ 82 h 87"/>
                <a:gd name="T6" fmla="*/ 309 w 324"/>
                <a:gd name="T7" fmla="*/ 75 h 87"/>
                <a:gd name="T8" fmla="*/ 298 w 324"/>
                <a:gd name="T9" fmla="*/ 67 h 87"/>
                <a:gd name="T10" fmla="*/ 284 w 324"/>
                <a:gd name="T11" fmla="*/ 57 h 87"/>
                <a:gd name="T12" fmla="*/ 268 w 324"/>
                <a:gd name="T13" fmla="*/ 47 h 87"/>
                <a:gd name="T14" fmla="*/ 248 w 324"/>
                <a:gd name="T15" fmla="*/ 38 h 87"/>
                <a:gd name="T16" fmla="*/ 228 w 324"/>
                <a:gd name="T17" fmla="*/ 27 h 87"/>
                <a:gd name="T18" fmla="*/ 205 w 324"/>
                <a:gd name="T19" fmla="*/ 18 h 87"/>
                <a:gd name="T20" fmla="*/ 179 w 324"/>
                <a:gd name="T21" fmla="*/ 10 h 87"/>
                <a:gd name="T22" fmla="*/ 153 w 324"/>
                <a:gd name="T23" fmla="*/ 4 h 87"/>
                <a:gd name="T24" fmla="*/ 124 w 324"/>
                <a:gd name="T25" fmla="*/ 0 h 87"/>
                <a:gd name="T26" fmla="*/ 94 w 324"/>
                <a:gd name="T27" fmla="*/ 0 h 87"/>
                <a:gd name="T28" fmla="*/ 64 w 324"/>
                <a:gd name="T29" fmla="*/ 2 h 87"/>
                <a:gd name="T30" fmla="*/ 32 w 324"/>
                <a:gd name="T31" fmla="*/ 8 h 87"/>
                <a:gd name="T32" fmla="*/ 0 w 324"/>
                <a:gd name="T33" fmla="*/ 18 h 87"/>
                <a:gd name="T34" fmla="*/ 3 w 324"/>
                <a:gd name="T35" fmla="*/ 18 h 87"/>
                <a:gd name="T36" fmla="*/ 11 w 324"/>
                <a:gd name="T37" fmla="*/ 19 h 87"/>
                <a:gd name="T38" fmla="*/ 25 w 324"/>
                <a:gd name="T39" fmla="*/ 20 h 87"/>
                <a:gd name="T40" fmla="*/ 43 w 324"/>
                <a:gd name="T41" fmla="*/ 23 h 87"/>
                <a:gd name="T42" fmla="*/ 64 w 324"/>
                <a:gd name="T43" fmla="*/ 25 h 87"/>
                <a:gd name="T44" fmla="*/ 88 w 324"/>
                <a:gd name="T45" fmla="*/ 29 h 87"/>
                <a:gd name="T46" fmla="*/ 115 w 324"/>
                <a:gd name="T47" fmla="*/ 32 h 87"/>
                <a:gd name="T48" fmla="*/ 142 w 324"/>
                <a:gd name="T49" fmla="*/ 37 h 87"/>
                <a:gd name="T50" fmla="*/ 171 w 324"/>
                <a:gd name="T51" fmla="*/ 41 h 87"/>
                <a:gd name="T52" fmla="*/ 199 w 324"/>
                <a:gd name="T53" fmla="*/ 46 h 87"/>
                <a:gd name="T54" fmla="*/ 226 w 324"/>
                <a:gd name="T55" fmla="*/ 52 h 87"/>
                <a:gd name="T56" fmla="*/ 252 w 324"/>
                <a:gd name="T57" fmla="*/ 58 h 87"/>
                <a:gd name="T58" fmla="*/ 275 w 324"/>
                <a:gd name="T59" fmla="*/ 64 h 87"/>
                <a:gd name="T60" fmla="*/ 296 w 324"/>
                <a:gd name="T61" fmla="*/ 72 h 87"/>
                <a:gd name="T62" fmla="*/ 312 w 324"/>
                <a:gd name="T63" fmla="*/ 79 h 87"/>
                <a:gd name="T64" fmla="*/ 324 w 324"/>
                <a:gd name="T65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7">
                  <a:moveTo>
                    <a:pt x="324" y="87"/>
                  </a:moveTo>
                  <a:lnTo>
                    <a:pt x="323" y="86"/>
                  </a:lnTo>
                  <a:lnTo>
                    <a:pt x="317" y="82"/>
                  </a:lnTo>
                  <a:lnTo>
                    <a:pt x="309" y="75"/>
                  </a:lnTo>
                  <a:lnTo>
                    <a:pt x="298" y="67"/>
                  </a:lnTo>
                  <a:lnTo>
                    <a:pt x="284" y="57"/>
                  </a:lnTo>
                  <a:lnTo>
                    <a:pt x="268" y="47"/>
                  </a:lnTo>
                  <a:lnTo>
                    <a:pt x="248" y="38"/>
                  </a:lnTo>
                  <a:lnTo>
                    <a:pt x="228" y="27"/>
                  </a:lnTo>
                  <a:lnTo>
                    <a:pt x="205" y="18"/>
                  </a:lnTo>
                  <a:lnTo>
                    <a:pt x="179" y="10"/>
                  </a:lnTo>
                  <a:lnTo>
                    <a:pt x="153" y="4"/>
                  </a:lnTo>
                  <a:lnTo>
                    <a:pt x="124" y="0"/>
                  </a:lnTo>
                  <a:lnTo>
                    <a:pt x="94" y="0"/>
                  </a:lnTo>
                  <a:lnTo>
                    <a:pt x="64" y="2"/>
                  </a:lnTo>
                  <a:lnTo>
                    <a:pt x="32" y="8"/>
                  </a:lnTo>
                  <a:lnTo>
                    <a:pt x="0" y="18"/>
                  </a:lnTo>
                  <a:lnTo>
                    <a:pt x="3" y="18"/>
                  </a:lnTo>
                  <a:lnTo>
                    <a:pt x="11" y="19"/>
                  </a:lnTo>
                  <a:lnTo>
                    <a:pt x="25" y="20"/>
                  </a:lnTo>
                  <a:lnTo>
                    <a:pt x="43" y="23"/>
                  </a:lnTo>
                  <a:lnTo>
                    <a:pt x="64" y="25"/>
                  </a:lnTo>
                  <a:lnTo>
                    <a:pt x="88" y="29"/>
                  </a:lnTo>
                  <a:lnTo>
                    <a:pt x="115" y="32"/>
                  </a:lnTo>
                  <a:lnTo>
                    <a:pt x="142" y="37"/>
                  </a:lnTo>
                  <a:lnTo>
                    <a:pt x="171" y="41"/>
                  </a:lnTo>
                  <a:lnTo>
                    <a:pt x="199" y="46"/>
                  </a:lnTo>
                  <a:lnTo>
                    <a:pt x="226" y="52"/>
                  </a:lnTo>
                  <a:lnTo>
                    <a:pt x="252" y="58"/>
                  </a:lnTo>
                  <a:lnTo>
                    <a:pt x="275" y="64"/>
                  </a:lnTo>
                  <a:lnTo>
                    <a:pt x="296" y="72"/>
                  </a:lnTo>
                  <a:lnTo>
                    <a:pt x="312" y="79"/>
                  </a:lnTo>
                  <a:lnTo>
                    <a:pt x="324" y="8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3" name="Freeform 146">
              <a:extLst>
                <a:ext uri="{FF2B5EF4-FFF2-40B4-BE49-F238E27FC236}">
                  <a16:creationId xmlns:a16="http://schemas.microsoft.com/office/drawing/2014/main" id="{489154F3-AD4F-536A-51B7-BB0D0AC72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0" y="832"/>
              <a:ext cx="185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6 h 70"/>
                <a:gd name="T6" fmla="*/ 291 w 313"/>
                <a:gd name="T7" fmla="*/ 60 h 70"/>
                <a:gd name="T8" fmla="*/ 276 w 313"/>
                <a:gd name="T9" fmla="*/ 52 h 70"/>
                <a:gd name="T10" fmla="*/ 257 w 313"/>
                <a:gd name="T11" fmla="*/ 44 h 70"/>
                <a:gd name="T12" fmla="*/ 236 w 313"/>
                <a:gd name="T13" fmla="*/ 36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6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5 h 70"/>
                <a:gd name="T30" fmla="*/ 17 w 313"/>
                <a:gd name="T31" fmla="*/ 13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8 h 70"/>
                <a:gd name="T40" fmla="*/ 40 w 313"/>
                <a:gd name="T41" fmla="*/ 29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6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39 w 313"/>
                <a:gd name="T57" fmla="*/ 53 h 70"/>
                <a:gd name="T58" fmla="*/ 262 w 313"/>
                <a:gd name="T59" fmla="*/ 56 h 70"/>
                <a:gd name="T60" fmla="*/ 283 w 313"/>
                <a:gd name="T61" fmla="*/ 61 h 70"/>
                <a:gd name="T62" fmla="*/ 300 w 313"/>
                <a:gd name="T63" fmla="*/ 66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6"/>
                  </a:lnTo>
                  <a:lnTo>
                    <a:pt x="291" y="60"/>
                  </a:lnTo>
                  <a:lnTo>
                    <a:pt x="276" y="52"/>
                  </a:lnTo>
                  <a:lnTo>
                    <a:pt x="257" y="44"/>
                  </a:lnTo>
                  <a:lnTo>
                    <a:pt x="236" y="36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6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5"/>
                  </a:lnTo>
                  <a:lnTo>
                    <a:pt x="17" y="13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8"/>
                  </a:lnTo>
                  <a:lnTo>
                    <a:pt x="40" y="29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6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39" y="53"/>
                  </a:lnTo>
                  <a:lnTo>
                    <a:pt x="262" y="56"/>
                  </a:lnTo>
                  <a:lnTo>
                    <a:pt x="283" y="61"/>
                  </a:lnTo>
                  <a:lnTo>
                    <a:pt x="300" y="66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4" name="Freeform 147">
              <a:extLst>
                <a:ext uri="{FF2B5EF4-FFF2-40B4-BE49-F238E27FC236}">
                  <a16:creationId xmlns:a16="http://schemas.microsoft.com/office/drawing/2014/main" id="{8A9DE6D9-4CB3-B0CE-239D-748E3AADC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7" y="862"/>
              <a:ext cx="184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5 h 70"/>
                <a:gd name="T6" fmla="*/ 291 w 313"/>
                <a:gd name="T7" fmla="*/ 60 h 70"/>
                <a:gd name="T8" fmla="*/ 276 w 313"/>
                <a:gd name="T9" fmla="*/ 51 h 70"/>
                <a:gd name="T10" fmla="*/ 257 w 313"/>
                <a:gd name="T11" fmla="*/ 43 h 70"/>
                <a:gd name="T12" fmla="*/ 236 w 313"/>
                <a:gd name="T13" fmla="*/ 35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5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4 h 70"/>
                <a:gd name="T30" fmla="*/ 17 w 313"/>
                <a:gd name="T31" fmla="*/ 12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7 h 70"/>
                <a:gd name="T40" fmla="*/ 40 w 313"/>
                <a:gd name="T41" fmla="*/ 28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5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40 w 313"/>
                <a:gd name="T57" fmla="*/ 53 h 70"/>
                <a:gd name="T58" fmla="*/ 263 w 313"/>
                <a:gd name="T59" fmla="*/ 56 h 70"/>
                <a:gd name="T60" fmla="*/ 283 w 313"/>
                <a:gd name="T61" fmla="*/ 61 h 70"/>
                <a:gd name="T62" fmla="*/ 301 w 313"/>
                <a:gd name="T63" fmla="*/ 65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5"/>
                  </a:lnTo>
                  <a:lnTo>
                    <a:pt x="291" y="60"/>
                  </a:lnTo>
                  <a:lnTo>
                    <a:pt x="276" y="51"/>
                  </a:lnTo>
                  <a:lnTo>
                    <a:pt x="257" y="43"/>
                  </a:lnTo>
                  <a:lnTo>
                    <a:pt x="236" y="35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5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4"/>
                  </a:lnTo>
                  <a:lnTo>
                    <a:pt x="17" y="12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7"/>
                  </a:lnTo>
                  <a:lnTo>
                    <a:pt x="40" y="28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5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40" y="53"/>
                  </a:lnTo>
                  <a:lnTo>
                    <a:pt x="263" y="56"/>
                  </a:lnTo>
                  <a:lnTo>
                    <a:pt x="283" y="61"/>
                  </a:lnTo>
                  <a:lnTo>
                    <a:pt x="301" y="65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5" name="Freeform 148">
              <a:extLst>
                <a:ext uri="{FF2B5EF4-FFF2-40B4-BE49-F238E27FC236}">
                  <a16:creationId xmlns:a16="http://schemas.microsoft.com/office/drawing/2014/main" id="{CE89201C-1F7D-1E7D-1B7D-53F23CA12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5" y="399"/>
              <a:ext cx="84" cy="20"/>
            </a:xfrm>
            <a:custGeom>
              <a:avLst/>
              <a:gdLst>
                <a:gd name="T0" fmla="*/ 143 w 143"/>
                <a:gd name="T1" fmla="*/ 45 h 45"/>
                <a:gd name="T2" fmla="*/ 140 w 143"/>
                <a:gd name="T3" fmla="*/ 41 h 45"/>
                <a:gd name="T4" fmla="*/ 132 w 143"/>
                <a:gd name="T5" fmla="*/ 33 h 45"/>
                <a:gd name="T6" fmla="*/ 121 w 143"/>
                <a:gd name="T7" fmla="*/ 22 h 45"/>
                <a:gd name="T8" fmla="*/ 104 w 143"/>
                <a:gd name="T9" fmla="*/ 10 h 45"/>
                <a:gd name="T10" fmla="*/ 83 w 143"/>
                <a:gd name="T11" fmla="*/ 2 h 45"/>
                <a:gd name="T12" fmla="*/ 59 w 143"/>
                <a:gd name="T13" fmla="*/ 0 h 45"/>
                <a:gd name="T14" fmla="*/ 31 w 143"/>
                <a:gd name="T15" fmla="*/ 6 h 45"/>
                <a:gd name="T16" fmla="*/ 0 w 143"/>
                <a:gd name="T17" fmla="*/ 22 h 45"/>
                <a:gd name="T18" fmla="*/ 4 w 143"/>
                <a:gd name="T19" fmla="*/ 23 h 45"/>
                <a:gd name="T20" fmla="*/ 16 w 143"/>
                <a:gd name="T21" fmla="*/ 25 h 45"/>
                <a:gd name="T22" fmla="*/ 34 w 143"/>
                <a:gd name="T23" fmla="*/ 29 h 45"/>
                <a:gd name="T24" fmla="*/ 56 w 143"/>
                <a:gd name="T25" fmla="*/ 33 h 45"/>
                <a:gd name="T26" fmla="*/ 79 w 143"/>
                <a:gd name="T27" fmla="*/ 38 h 45"/>
                <a:gd name="T28" fmla="*/ 104 w 143"/>
                <a:gd name="T29" fmla="*/ 41 h 45"/>
                <a:gd name="T30" fmla="*/ 125 w 143"/>
                <a:gd name="T31" fmla="*/ 44 h 45"/>
                <a:gd name="T32" fmla="*/ 143 w 143"/>
                <a:gd name="T3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45">
                  <a:moveTo>
                    <a:pt x="143" y="45"/>
                  </a:moveTo>
                  <a:lnTo>
                    <a:pt x="140" y="41"/>
                  </a:lnTo>
                  <a:lnTo>
                    <a:pt x="132" y="33"/>
                  </a:lnTo>
                  <a:lnTo>
                    <a:pt x="121" y="22"/>
                  </a:lnTo>
                  <a:lnTo>
                    <a:pt x="104" y="10"/>
                  </a:lnTo>
                  <a:lnTo>
                    <a:pt x="83" y="2"/>
                  </a:lnTo>
                  <a:lnTo>
                    <a:pt x="59" y="0"/>
                  </a:lnTo>
                  <a:lnTo>
                    <a:pt x="31" y="6"/>
                  </a:lnTo>
                  <a:lnTo>
                    <a:pt x="0" y="22"/>
                  </a:lnTo>
                  <a:lnTo>
                    <a:pt x="4" y="23"/>
                  </a:lnTo>
                  <a:lnTo>
                    <a:pt x="16" y="25"/>
                  </a:lnTo>
                  <a:lnTo>
                    <a:pt x="34" y="29"/>
                  </a:lnTo>
                  <a:lnTo>
                    <a:pt x="56" y="33"/>
                  </a:lnTo>
                  <a:lnTo>
                    <a:pt x="79" y="38"/>
                  </a:lnTo>
                  <a:lnTo>
                    <a:pt x="104" y="41"/>
                  </a:lnTo>
                  <a:lnTo>
                    <a:pt x="125" y="44"/>
                  </a:lnTo>
                  <a:lnTo>
                    <a:pt x="143" y="4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6" name="Freeform 149">
              <a:extLst>
                <a:ext uri="{FF2B5EF4-FFF2-40B4-BE49-F238E27FC236}">
                  <a16:creationId xmlns:a16="http://schemas.microsoft.com/office/drawing/2014/main" id="{8AB0AC30-B6A0-D885-6A9A-D853C92F4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6" y="435"/>
              <a:ext cx="84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9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4 h 41"/>
                <a:gd name="T16" fmla="*/ 0 w 144"/>
                <a:gd name="T17" fmla="*/ 18 h 41"/>
                <a:gd name="T18" fmla="*/ 4 w 144"/>
                <a:gd name="T19" fmla="*/ 19 h 41"/>
                <a:gd name="T20" fmla="*/ 16 w 144"/>
                <a:gd name="T21" fmla="*/ 21 h 41"/>
                <a:gd name="T22" fmla="*/ 34 w 144"/>
                <a:gd name="T23" fmla="*/ 24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39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8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7" name="Freeform 150">
              <a:extLst>
                <a:ext uri="{FF2B5EF4-FFF2-40B4-BE49-F238E27FC236}">
                  <a16:creationId xmlns:a16="http://schemas.microsoft.com/office/drawing/2014/main" id="{015BB6E4-F8B6-D954-9946-6B8116DC3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837"/>
              <a:ext cx="84" cy="18"/>
            </a:xfrm>
            <a:custGeom>
              <a:avLst/>
              <a:gdLst>
                <a:gd name="T0" fmla="*/ 144 w 144"/>
                <a:gd name="T1" fmla="*/ 40 h 40"/>
                <a:gd name="T2" fmla="*/ 140 w 144"/>
                <a:gd name="T3" fmla="*/ 37 h 40"/>
                <a:gd name="T4" fmla="*/ 131 w 144"/>
                <a:gd name="T5" fmla="*/ 30 h 40"/>
                <a:gd name="T6" fmla="*/ 117 w 144"/>
                <a:gd name="T7" fmla="*/ 20 h 40"/>
                <a:gd name="T8" fmla="*/ 100 w 144"/>
                <a:gd name="T9" fmla="*/ 9 h 40"/>
                <a:gd name="T10" fmla="*/ 78 w 144"/>
                <a:gd name="T11" fmla="*/ 2 h 40"/>
                <a:gd name="T12" fmla="*/ 54 w 144"/>
                <a:gd name="T13" fmla="*/ 0 h 40"/>
                <a:gd name="T14" fmla="*/ 27 w 144"/>
                <a:gd name="T15" fmla="*/ 4 h 40"/>
                <a:gd name="T16" fmla="*/ 0 w 144"/>
                <a:gd name="T17" fmla="*/ 17 h 40"/>
                <a:gd name="T18" fmla="*/ 4 w 144"/>
                <a:gd name="T19" fmla="*/ 19 h 40"/>
                <a:gd name="T20" fmla="*/ 16 w 144"/>
                <a:gd name="T21" fmla="*/ 21 h 40"/>
                <a:gd name="T22" fmla="*/ 34 w 144"/>
                <a:gd name="T23" fmla="*/ 24 h 40"/>
                <a:gd name="T24" fmla="*/ 56 w 144"/>
                <a:gd name="T25" fmla="*/ 29 h 40"/>
                <a:gd name="T26" fmla="*/ 80 w 144"/>
                <a:gd name="T27" fmla="*/ 34 h 40"/>
                <a:gd name="T28" fmla="*/ 103 w 144"/>
                <a:gd name="T29" fmla="*/ 37 h 40"/>
                <a:gd name="T30" fmla="*/ 125 w 144"/>
                <a:gd name="T31" fmla="*/ 39 h 40"/>
                <a:gd name="T32" fmla="*/ 144 w 144"/>
                <a:gd name="T3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0">
                  <a:moveTo>
                    <a:pt x="144" y="40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2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7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0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8" name="Freeform 151">
              <a:extLst>
                <a:ext uri="{FF2B5EF4-FFF2-40B4-BE49-F238E27FC236}">
                  <a16:creationId xmlns:a16="http://schemas.microsoft.com/office/drawing/2014/main" id="{CC5607B3-E43E-2824-BD95-67354D2E8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8" y="869"/>
              <a:ext cx="85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11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5 h 41"/>
                <a:gd name="T16" fmla="*/ 0 w 144"/>
                <a:gd name="T17" fmla="*/ 19 h 41"/>
                <a:gd name="T18" fmla="*/ 4 w 144"/>
                <a:gd name="T19" fmla="*/ 20 h 41"/>
                <a:gd name="T20" fmla="*/ 16 w 144"/>
                <a:gd name="T21" fmla="*/ 22 h 41"/>
                <a:gd name="T22" fmla="*/ 34 w 144"/>
                <a:gd name="T23" fmla="*/ 26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40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11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5"/>
                  </a:lnTo>
                  <a:lnTo>
                    <a:pt x="0" y="19"/>
                  </a:lnTo>
                  <a:lnTo>
                    <a:pt x="4" y="20"/>
                  </a:lnTo>
                  <a:lnTo>
                    <a:pt x="16" y="22"/>
                  </a:lnTo>
                  <a:lnTo>
                    <a:pt x="34" y="26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40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9" name="Freeform 152">
              <a:extLst>
                <a:ext uri="{FF2B5EF4-FFF2-40B4-BE49-F238E27FC236}">
                  <a16:creationId xmlns:a16="http://schemas.microsoft.com/office/drawing/2014/main" id="{D4B54528-A68B-55E9-1A58-87242AD7D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3" y="442"/>
              <a:ext cx="173" cy="26"/>
            </a:xfrm>
            <a:custGeom>
              <a:avLst/>
              <a:gdLst>
                <a:gd name="T0" fmla="*/ 296 w 296"/>
                <a:gd name="T1" fmla="*/ 58 h 58"/>
                <a:gd name="T2" fmla="*/ 295 w 296"/>
                <a:gd name="T3" fmla="*/ 57 h 58"/>
                <a:gd name="T4" fmla="*/ 290 w 296"/>
                <a:gd name="T5" fmla="*/ 54 h 58"/>
                <a:gd name="T6" fmla="*/ 284 w 296"/>
                <a:gd name="T7" fmla="*/ 52 h 58"/>
                <a:gd name="T8" fmla="*/ 275 w 296"/>
                <a:gd name="T9" fmla="*/ 47 h 58"/>
                <a:gd name="T10" fmla="*/ 264 w 296"/>
                <a:gd name="T11" fmla="*/ 42 h 58"/>
                <a:gd name="T12" fmla="*/ 250 w 296"/>
                <a:gd name="T13" fmla="*/ 37 h 58"/>
                <a:gd name="T14" fmla="*/ 235 w 296"/>
                <a:gd name="T15" fmla="*/ 31 h 58"/>
                <a:gd name="T16" fmla="*/ 216 w 296"/>
                <a:gd name="T17" fmla="*/ 24 h 58"/>
                <a:gd name="T18" fmla="*/ 196 w 296"/>
                <a:gd name="T19" fmla="*/ 19 h 58"/>
                <a:gd name="T20" fmla="*/ 174 w 296"/>
                <a:gd name="T21" fmla="*/ 14 h 58"/>
                <a:gd name="T22" fmla="*/ 149 w 296"/>
                <a:gd name="T23" fmla="*/ 8 h 58"/>
                <a:gd name="T24" fmla="*/ 123 w 296"/>
                <a:gd name="T25" fmla="*/ 5 h 58"/>
                <a:gd name="T26" fmla="*/ 94 w 296"/>
                <a:gd name="T27" fmla="*/ 1 h 58"/>
                <a:gd name="T28" fmla="*/ 64 w 296"/>
                <a:gd name="T29" fmla="*/ 0 h 58"/>
                <a:gd name="T30" fmla="*/ 33 w 296"/>
                <a:gd name="T31" fmla="*/ 0 h 58"/>
                <a:gd name="T32" fmla="*/ 0 w 296"/>
                <a:gd name="T33" fmla="*/ 1 h 58"/>
                <a:gd name="T34" fmla="*/ 2 w 296"/>
                <a:gd name="T35" fmla="*/ 1 h 58"/>
                <a:gd name="T36" fmla="*/ 10 w 296"/>
                <a:gd name="T37" fmla="*/ 3 h 58"/>
                <a:gd name="T38" fmla="*/ 22 w 296"/>
                <a:gd name="T39" fmla="*/ 4 h 58"/>
                <a:gd name="T40" fmla="*/ 37 w 296"/>
                <a:gd name="T41" fmla="*/ 5 h 58"/>
                <a:gd name="T42" fmla="*/ 55 w 296"/>
                <a:gd name="T43" fmla="*/ 7 h 58"/>
                <a:gd name="T44" fmla="*/ 75 w 296"/>
                <a:gd name="T45" fmla="*/ 9 h 58"/>
                <a:gd name="T46" fmla="*/ 98 w 296"/>
                <a:gd name="T47" fmla="*/ 12 h 58"/>
                <a:gd name="T48" fmla="*/ 122 w 296"/>
                <a:gd name="T49" fmla="*/ 15 h 58"/>
                <a:gd name="T50" fmla="*/ 147 w 296"/>
                <a:gd name="T51" fmla="*/ 19 h 58"/>
                <a:gd name="T52" fmla="*/ 171 w 296"/>
                <a:gd name="T53" fmla="*/ 23 h 58"/>
                <a:gd name="T54" fmla="*/ 197 w 296"/>
                <a:gd name="T55" fmla="*/ 28 h 58"/>
                <a:gd name="T56" fmla="*/ 221 w 296"/>
                <a:gd name="T57" fmla="*/ 32 h 58"/>
                <a:gd name="T58" fmla="*/ 243 w 296"/>
                <a:gd name="T59" fmla="*/ 38 h 58"/>
                <a:gd name="T60" fmla="*/ 264 w 296"/>
                <a:gd name="T61" fmla="*/ 44 h 58"/>
                <a:gd name="T62" fmla="*/ 281 w 296"/>
                <a:gd name="T63" fmla="*/ 51 h 58"/>
                <a:gd name="T64" fmla="*/ 296 w 296"/>
                <a:gd name="T65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8">
                  <a:moveTo>
                    <a:pt x="296" y="58"/>
                  </a:moveTo>
                  <a:lnTo>
                    <a:pt x="295" y="57"/>
                  </a:lnTo>
                  <a:lnTo>
                    <a:pt x="290" y="54"/>
                  </a:lnTo>
                  <a:lnTo>
                    <a:pt x="284" y="52"/>
                  </a:lnTo>
                  <a:lnTo>
                    <a:pt x="275" y="47"/>
                  </a:lnTo>
                  <a:lnTo>
                    <a:pt x="264" y="42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6" y="24"/>
                  </a:lnTo>
                  <a:lnTo>
                    <a:pt x="196" y="19"/>
                  </a:lnTo>
                  <a:lnTo>
                    <a:pt x="174" y="14"/>
                  </a:lnTo>
                  <a:lnTo>
                    <a:pt x="149" y="8"/>
                  </a:lnTo>
                  <a:lnTo>
                    <a:pt x="123" y="5"/>
                  </a:lnTo>
                  <a:lnTo>
                    <a:pt x="94" y="1"/>
                  </a:lnTo>
                  <a:lnTo>
                    <a:pt x="64" y="0"/>
                  </a:lnTo>
                  <a:lnTo>
                    <a:pt x="33" y="0"/>
                  </a:lnTo>
                  <a:lnTo>
                    <a:pt x="0" y="1"/>
                  </a:lnTo>
                  <a:lnTo>
                    <a:pt x="2" y="1"/>
                  </a:lnTo>
                  <a:lnTo>
                    <a:pt x="10" y="3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5" y="7"/>
                  </a:lnTo>
                  <a:lnTo>
                    <a:pt x="75" y="9"/>
                  </a:lnTo>
                  <a:lnTo>
                    <a:pt x="98" y="12"/>
                  </a:lnTo>
                  <a:lnTo>
                    <a:pt x="122" y="15"/>
                  </a:lnTo>
                  <a:lnTo>
                    <a:pt x="147" y="19"/>
                  </a:lnTo>
                  <a:lnTo>
                    <a:pt x="171" y="23"/>
                  </a:lnTo>
                  <a:lnTo>
                    <a:pt x="197" y="28"/>
                  </a:lnTo>
                  <a:lnTo>
                    <a:pt x="221" y="32"/>
                  </a:lnTo>
                  <a:lnTo>
                    <a:pt x="243" y="38"/>
                  </a:lnTo>
                  <a:lnTo>
                    <a:pt x="264" y="44"/>
                  </a:lnTo>
                  <a:lnTo>
                    <a:pt x="281" y="51"/>
                  </a:lnTo>
                  <a:lnTo>
                    <a:pt x="296" y="58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0" name="Freeform 153">
              <a:extLst>
                <a:ext uri="{FF2B5EF4-FFF2-40B4-BE49-F238E27FC236}">
                  <a16:creationId xmlns:a16="http://schemas.microsoft.com/office/drawing/2014/main" id="{F5D8F1DB-650B-2D48-7801-6B9E4EB82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0" y="406"/>
              <a:ext cx="173" cy="27"/>
            </a:xfrm>
            <a:custGeom>
              <a:avLst/>
              <a:gdLst>
                <a:gd name="T0" fmla="*/ 296 w 296"/>
                <a:gd name="T1" fmla="*/ 59 h 59"/>
                <a:gd name="T2" fmla="*/ 295 w 296"/>
                <a:gd name="T3" fmla="*/ 58 h 59"/>
                <a:gd name="T4" fmla="*/ 291 w 296"/>
                <a:gd name="T5" fmla="*/ 55 h 59"/>
                <a:gd name="T6" fmla="*/ 285 w 296"/>
                <a:gd name="T7" fmla="*/ 52 h 59"/>
                <a:gd name="T8" fmla="*/ 276 w 296"/>
                <a:gd name="T9" fmla="*/ 48 h 59"/>
                <a:gd name="T10" fmla="*/ 264 w 296"/>
                <a:gd name="T11" fmla="*/ 43 h 59"/>
                <a:gd name="T12" fmla="*/ 250 w 296"/>
                <a:gd name="T13" fmla="*/ 37 h 59"/>
                <a:gd name="T14" fmla="*/ 235 w 296"/>
                <a:gd name="T15" fmla="*/ 31 h 59"/>
                <a:gd name="T16" fmla="*/ 217 w 296"/>
                <a:gd name="T17" fmla="*/ 25 h 59"/>
                <a:gd name="T18" fmla="*/ 196 w 296"/>
                <a:gd name="T19" fmla="*/ 20 h 59"/>
                <a:gd name="T20" fmla="*/ 174 w 296"/>
                <a:gd name="T21" fmla="*/ 14 h 59"/>
                <a:gd name="T22" fmla="*/ 150 w 296"/>
                <a:gd name="T23" fmla="*/ 9 h 59"/>
                <a:gd name="T24" fmla="*/ 124 w 296"/>
                <a:gd name="T25" fmla="*/ 5 h 59"/>
                <a:gd name="T26" fmla="*/ 95 w 296"/>
                <a:gd name="T27" fmla="*/ 2 h 59"/>
                <a:gd name="T28" fmla="*/ 65 w 296"/>
                <a:gd name="T29" fmla="*/ 0 h 59"/>
                <a:gd name="T30" fmla="*/ 34 w 296"/>
                <a:gd name="T31" fmla="*/ 0 h 59"/>
                <a:gd name="T32" fmla="*/ 0 w 296"/>
                <a:gd name="T33" fmla="*/ 1 h 59"/>
                <a:gd name="T34" fmla="*/ 3 w 296"/>
                <a:gd name="T35" fmla="*/ 1 h 59"/>
                <a:gd name="T36" fmla="*/ 11 w 296"/>
                <a:gd name="T37" fmla="*/ 2 h 59"/>
                <a:gd name="T38" fmla="*/ 22 w 296"/>
                <a:gd name="T39" fmla="*/ 3 h 59"/>
                <a:gd name="T40" fmla="*/ 37 w 296"/>
                <a:gd name="T41" fmla="*/ 5 h 59"/>
                <a:gd name="T42" fmla="*/ 56 w 296"/>
                <a:gd name="T43" fmla="*/ 7 h 59"/>
                <a:gd name="T44" fmla="*/ 75 w 296"/>
                <a:gd name="T45" fmla="*/ 9 h 59"/>
                <a:gd name="T46" fmla="*/ 98 w 296"/>
                <a:gd name="T47" fmla="*/ 13 h 59"/>
                <a:gd name="T48" fmla="*/ 123 w 296"/>
                <a:gd name="T49" fmla="*/ 16 h 59"/>
                <a:gd name="T50" fmla="*/ 148 w 296"/>
                <a:gd name="T51" fmla="*/ 20 h 59"/>
                <a:gd name="T52" fmla="*/ 172 w 296"/>
                <a:gd name="T53" fmla="*/ 24 h 59"/>
                <a:gd name="T54" fmla="*/ 197 w 296"/>
                <a:gd name="T55" fmla="*/ 29 h 59"/>
                <a:gd name="T56" fmla="*/ 222 w 296"/>
                <a:gd name="T57" fmla="*/ 33 h 59"/>
                <a:gd name="T58" fmla="*/ 243 w 296"/>
                <a:gd name="T59" fmla="*/ 39 h 59"/>
                <a:gd name="T60" fmla="*/ 264 w 296"/>
                <a:gd name="T61" fmla="*/ 45 h 59"/>
                <a:gd name="T62" fmla="*/ 281 w 296"/>
                <a:gd name="T63" fmla="*/ 52 h 59"/>
                <a:gd name="T64" fmla="*/ 296 w 296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9">
                  <a:moveTo>
                    <a:pt x="296" y="59"/>
                  </a:moveTo>
                  <a:lnTo>
                    <a:pt x="295" y="58"/>
                  </a:lnTo>
                  <a:lnTo>
                    <a:pt x="291" y="55"/>
                  </a:lnTo>
                  <a:lnTo>
                    <a:pt x="285" y="52"/>
                  </a:lnTo>
                  <a:lnTo>
                    <a:pt x="276" y="48"/>
                  </a:lnTo>
                  <a:lnTo>
                    <a:pt x="264" y="43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6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3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5" y="9"/>
                  </a:lnTo>
                  <a:lnTo>
                    <a:pt x="98" y="13"/>
                  </a:lnTo>
                  <a:lnTo>
                    <a:pt x="123" y="16"/>
                  </a:lnTo>
                  <a:lnTo>
                    <a:pt x="148" y="20"/>
                  </a:lnTo>
                  <a:lnTo>
                    <a:pt x="172" y="24"/>
                  </a:lnTo>
                  <a:lnTo>
                    <a:pt x="197" y="29"/>
                  </a:lnTo>
                  <a:lnTo>
                    <a:pt x="222" y="33"/>
                  </a:lnTo>
                  <a:lnTo>
                    <a:pt x="243" y="39"/>
                  </a:lnTo>
                  <a:lnTo>
                    <a:pt x="264" y="45"/>
                  </a:lnTo>
                  <a:lnTo>
                    <a:pt x="281" y="52"/>
                  </a:lnTo>
                  <a:lnTo>
                    <a:pt x="296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1" name="Freeform 154">
              <a:extLst>
                <a:ext uri="{FF2B5EF4-FFF2-40B4-BE49-F238E27FC236}">
                  <a16:creationId xmlns:a16="http://schemas.microsoft.com/office/drawing/2014/main" id="{13B47F98-9D04-3CEB-38FD-E45E90C10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" y="844"/>
              <a:ext cx="175" cy="27"/>
            </a:xfrm>
            <a:custGeom>
              <a:avLst/>
              <a:gdLst>
                <a:gd name="T0" fmla="*/ 298 w 298"/>
                <a:gd name="T1" fmla="*/ 59 h 59"/>
                <a:gd name="T2" fmla="*/ 296 w 298"/>
                <a:gd name="T3" fmla="*/ 58 h 59"/>
                <a:gd name="T4" fmla="*/ 292 w 298"/>
                <a:gd name="T5" fmla="*/ 55 h 59"/>
                <a:gd name="T6" fmla="*/ 286 w 298"/>
                <a:gd name="T7" fmla="*/ 52 h 59"/>
                <a:gd name="T8" fmla="*/ 277 w 298"/>
                <a:gd name="T9" fmla="*/ 49 h 59"/>
                <a:gd name="T10" fmla="*/ 265 w 298"/>
                <a:gd name="T11" fmla="*/ 43 h 59"/>
                <a:gd name="T12" fmla="*/ 251 w 298"/>
                <a:gd name="T13" fmla="*/ 37 h 59"/>
                <a:gd name="T14" fmla="*/ 235 w 298"/>
                <a:gd name="T15" fmla="*/ 31 h 59"/>
                <a:gd name="T16" fmla="*/ 217 w 298"/>
                <a:gd name="T17" fmla="*/ 25 h 59"/>
                <a:gd name="T18" fmla="*/ 197 w 298"/>
                <a:gd name="T19" fmla="*/ 20 h 59"/>
                <a:gd name="T20" fmla="*/ 174 w 298"/>
                <a:gd name="T21" fmla="*/ 14 h 59"/>
                <a:gd name="T22" fmla="*/ 150 w 298"/>
                <a:gd name="T23" fmla="*/ 9 h 59"/>
                <a:gd name="T24" fmla="*/ 124 w 298"/>
                <a:gd name="T25" fmla="*/ 5 h 59"/>
                <a:gd name="T26" fmla="*/ 95 w 298"/>
                <a:gd name="T27" fmla="*/ 2 h 59"/>
                <a:gd name="T28" fmla="*/ 65 w 298"/>
                <a:gd name="T29" fmla="*/ 0 h 59"/>
                <a:gd name="T30" fmla="*/ 34 w 298"/>
                <a:gd name="T31" fmla="*/ 0 h 59"/>
                <a:gd name="T32" fmla="*/ 0 w 298"/>
                <a:gd name="T33" fmla="*/ 1 h 59"/>
                <a:gd name="T34" fmla="*/ 3 w 298"/>
                <a:gd name="T35" fmla="*/ 1 h 59"/>
                <a:gd name="T36" fmla="*/ 11 w 298"/>
                <a:gd name="T37" fmla="*/ 2 h 59"/>
                <a:gd name="T38" fmla="*/ 22 w 298"/>
                <a:gd name="T39" fmla="*/ 4 h 59"/>
                <a:gd name="T40" fmla="*/ 37 w 298"/>
                <a:gd name="T41" fmla="*/ 5 h 59"/>
                <a:gd name="T42" fmla="*/ 56 w 298"/>
                <a:gd name="T43" fmla="*/ 7 h 59"/>
                <a:gd name="T44" fmla="*/ 76 w 298"/>
                <a:gd name="T45" fmla="*/ 9 h 59"/>
                <a:gd name="T46" fmla="*/ 98 w 298"/>
                <a:gd name="T47" fmla="*/ 13 h 59"/>
                <a:gd name="T48" fmla="*/ 122 w 298"/>
                <a:gd name="T49" fmla="*/ 16 h 59"/>
                <a:gd name="T50" fmla="*/ 148 w 298"/>
                <a:gd name="T51" fmla="*/ 20 h 59"/>
                <a:gd name="T52" fmla="*/ 173 w 298"/>
                <a:gd name="T53" fmla="*/ 24 h 59"/>
                <a:gd name="T54" fmla="*/ 197 w 298"/>
                <a:gd name="T55" fmla="*/ 29 h 59"/>
                <a:gd name="T56" fmla="*/ 222 w 298"/>
                <a:gd name="T57" fmla="*/ 34 h 59"/>
                <a:gd name="T58" fmla="*/ 245 w 298"/>
                <a:gd name="T59" fmla="*/ 39 h 59"/>
                <a:gd name="T60" fmla="*/ 264 w 298"/>
                <a:gd name="T61" fmla="*/ 45 h 59"/>
                <a:gd name="T62" fmla="*/ 283 w 298"/>
                <a:gd name="T63" fmla="*/ 52 h 59"/>
                <a:gd name="T64" fmla="*/ 298 w 298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8" h="59">
                  <a:moveTo>
                    <a:pt x="298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9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2" y="34"/>
                  </a:lnTo>
                  <a:lnTo>
                    <a:pt x="245" y="39"/>
                  </a:lnTo>
                  <a:lnTo>
                    <a:pt x="264" y="45"/>
                  </a:lnTo>
                  <a:lnTo>
                    <a:pt x="283" y="52"/>
                  </a:lnTo>
                  <a:lnTo>
                    <a:pt x="298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2" name="Freeform 155">
              <a:extLst>
                <a:ext uri="{FF2B5EF4-FFF2-40B4-BE49-F238E27FC236}">
                  <a16:creationId xmlns:a16="http://schemas.microsoft.com/office/drawing/2014/main" id="{51C992EC-2AF1-46AE-E138-312870E82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3" y="875"/>
              <a:ext cx="175" cy="27"/>
            </a:xfrm>
            <a:custGeom>
              <a:avLst/>
              <a:gdLst>
                <a:gd name="T0" fmla="*/ 297 w 297"/>
                <a:gd name="T1" fmla="*/ 59 h 59"/>
                <a:gd name="T2" fmla="*/ 296 w 297"/>
                <a:gd name="T3" fmla="*/ 58 h 59"/>
                <a:gd name="T4" fmla="*/ 292 w 297"/>
                <a:gd name="T5" fmla="*/ 55 h 59"/>
                <a:gd name="T6" fmla="*/ 286 w 297"/>
                <a:gd name="T7" fmla="*/ 52 h 59"/>
                <a:gd name="T8" fmla="*/ 277 w 297"/>
                <a:gd name="T9" fmla="*/ 48 h 59"/>
                <a:gd name="T10" fmla="*/ 265 w 297"/>
                <a:gd name="T11" fmla="*/ 43 h 59"/>
                <a:gd name="T12" fmla="*/ 251 w 297"/>
                <a:gd name="T13" fmla="*/ 37 h 59"/>
                <a:gd name="T14" fmla="*/ 235 w 297"/>
                <a:gd name="T15" fmla="*/ 31 h 59"/>
                <a:gd name="T16" fmla="*/ 217 w 297"/>
                <a:gd name="T17" fmla="*/ 25 h 59"/>
                <a:gd name="T18" fmla="*/ 197 w 297"/>
                <a:gd name="T19" fmla="*/ 20 h 59"/>
                <a:gd name="T20" fmla="*/ 174 w 297"/>
                <a:gd name="T21" fmla="*/ 14 h 59"/>
                <a:gd name="T22" fmla="*/ 150 w 297"/>
                <a:gd name="T23" fmla="*/ 9 h 59"/>
                <a:gd name="T24" fmla="*/ 123 w 297"/>
                <a:gd name="T25" fmla="*/ 5 h 59"/>
                <a:gd name="T26" fmla="*/ 95 w 297"/>
                <a:gd name="T27" fmla="*/ 2 h 59"/>
                <a:gd name="T28" fmla="*/ 65 w 297"/>
                <a:gd name="T29" fmla="*/ 0 h 59"/>
                <a:gd name="T30" fmla="*/ 34 w 297"/>
                <a:gd name="T31" fmla="*/ 0 h 59"/>
                <a:gd name="T32" fmla="*/ 0 w 297"/>
                <a:gd name="T33" fmla="*/ 1 h 59"/>
                <a:gd name="T34" fmla="*/ 3 w 297"/>
                <a:gd name="T35" fmla="*/ 1 h 59"/>
                <a:gd name="T36" fmla="*/ 11 w 297"/>
                <a:gd name="T37" fmla="*/ 2 h 59"/>
                <a:gd name="T38" fmla="*/ 22 w 297"/>
                <a:gd name="T39" fmla="*/ 4 h 59"/>
                <a:gd name="T40" fmla="*/ 37 w 297"/>
                <a:gd name="T41" fmla="*/ 5 h 59"/>
                <a:gd name="T42" fmla="*/ 56 w 297"/>
                <a:gd name="T43" fmla="*/ 7 h 59"/>
                <a:gd name="T44" fmla="*/ 76 w 297"/>
                <a:gd name="T45" fmla="*/ 9 h 59"/>
                <a:gd name="T46" fmla="*/ 98 w 297"/>
                <a:gd name="T47" fmla="*/ 13 h 59"/>
                <a:gd name="T48" fmla="*/ 122 w 297"/>
                <a:gd name="T49" fmla="*/ 16 h 59"/>
                <a:gd name="T50" fmla="*/ 148 w 297"/>
                <a:gd name="T51" fmla="*/ 20 h 59"/>
                <a:gd name="T52" fmla="*/ 173 w 297"/>
                <a:gd name="T53" fmla="*/ 24 h 59"/>
                <a:gd name="T54" fmla="*/ 197 w 297"/>
                <a:gd name="T55" fmla="*/ 29 h 59"/>
                <a:gd name="T56" fmla="*/ 221 w 297"/>
                <a:gd name="T57" fmla="*/ 34 h 59"/>
                <a:gd name="T58" fmla="*/ 244 w 297"/>
                <a:gd name="T59" fmla="*/ 39 h 59"/>
                <a:gd name="T60" fmla="*/ 264 w 297"/>
                <a:gd name="T61" fmla="*/ 45 h 59"/>
                <a:gd name="T62" fmla="*/ 282 w 297"/>
                <a:gd name="T63" fmla="*/ 52 h 59"/>
                <a:gd name="T64" fmla="*/ 297 w 297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7" h="59">
                  <a:moveTo>
                    <a:pt x="297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8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3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1" y="34"/>
                  </a:lnTo>
                  <a:lnTo>
                    <a:pt x="244" y="39"/>
                  </a:lnTo>
                  <a:lnTo>
                    <a:pt x="264" y="45"/>
                  </a:lnTo>
                  <a:lnTo>
                    <a:pt x="282" y="52"/>
                  </a:lnTo>
                  <a:lnTo>
                    <a:pt x="297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3" name="Freeform 156">
              <a:extLst>
                <a:ext uri="{FF2B5EF4-FFF2-40B4-BE49-F238E27FC236}">
                  <a16:creationId xmlns:a16="http://schemas.microsoft.com/office/drawing/2014/main" id="{D8E69B4D-7E64-E4AE-6A05-B35BA7229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0" y="859"/>
              <a:ext cx="79" cy="64"/>
            </a:xfrm>
            <a:custGeom>
              <a:avLst/>
              <a:gdLst>
                <a:gd name="T0" fmla="*/ 20 w 135"/>
                <a:gd name="T1" fmla="*/ 0 h 139"/>
                <a:gd name="T2" fmla="*/ 22 w 135"/>
                <a:gd name="T3" fmla="*/ 4 h 139"/>
                <a:gd name="T4" fmla="*/ 30 w 135"/>
                <a:gd name="T5" fmla="*/ 18 h 139"/>
                <a:gd name="T6" fmla="*/ 40 w 135"/>
                <a:gd name="T7" fmla="*/ 38 h 139"/>
                <a:gd name="T8" fmla="*/ 55 w 135"/>
                <a:gd name="T9" fmla="*/ 59 h 139"/>
                <a:gd name="T10" fmla="*/ 73 w 135"/>
                <a:gd name="T11" fmla="*/ 84 h 139"/>
                <a:gd name="T12" fmla="*/ 92 w 135"/>
                <a:gd name="T13" fmla="*/ 106 h 139"/>
                <a:gd name="T14" fmla="*/ 113 w 135"/>
                <a:gd name="T15" fmla="*/ 123 h 139"/>
                <a:gd name="T16" fmla="*/ 135 w 135"/>
                <a:gd name="T17" fmla="*/ 134 h 139"/>
                <a:gd name="T18" fmla="*/ 129 w 135"/>
                <a:gd name="T19" fmla="*/ 135 h 139"/>
                <a:gd name="T20" fmla="*/ 114 w 135"/>
                <a:gd name="T21" fmla="*/ 138 h 139"/>
                <a:gd name="T22" fmla="*/ 92 w 135"/>
                <a:gd name="T23" fmla="*/ 139 h 139"/>
                <a:gd name="T24" fmla="*/ 68 w 135"/>
                <a:gd name="T25" fmla="*/ 139 h 139"/>
                <a:gd name="T26" fmla="*/ 43 w 135"/>
                <a:gd name="T27" fmla="*/ 134 h 139"/>
                <a:gd name="T28" fmla="*/ 21 w 135"/>
                <a:gd name="T29" fmla="*/ 123 h 139"/>
                <a:gd name="T30" fmla="*/ 6 w 135"/>
                <a:gd name="T31" fmla="*/ 104 h 139"/>
                <a:gd name="T32" fmla="*/ 0 w 135"/>
                <a:gd name="T33" fmla="*/ 77 h 139"/>
                <a:gd name="T34" fmla="*/ 20 w 135"/>
                <a:gd name="T35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5" h="139">
                  <a:moveTo>
                    <a:pt x="20" y="0"/>
                  </a:moveTo>
                  <a:lnTo>
                    <a:pt x="22" y="4"/>
                  </a:lnTo>
                  <a:lnTo>
                    <a:pt x="30" y="18"/>
                  </a:lnTo>
                  <a:lnTo>
                    <a:pt x="40" y="38"/>
                  </a:lnTo>
                  <a:lnTo>
                    <a:pt x="55" y="59"/>
                  </a:lnTo>
                  <a:lnTo>
                    <a:pt x="73" y="84"/>
                  </a:lnTo>
                  <a:lnTo>
                    <a:pt x="92" y="106"/>
                  </a:lnTo>
                  <a:lnTo>
                    <a:pt x="113" y="123"/>
                  </a:lnTo>
                  <a:lnTo>
                    <a:pt x="135" y="134"/>
                  </a:lnTo>
                  <a:lnTo>
                    <a:pt x="129" y="135"/>
                  </a:lnTo>
                  <a:lnTo>
                    <a:pt x="114" y="138"/>
                  </a:lnTo>
                  <a:lnTo>
                    <a:pt x="92" y="139"/>
                  </a:lnTo>
                  <a:lnTo>
                    <a:pt x="68" y="139"/>
                  </a:lnTo>
                  <a:lnTo>
                    <a:pt x="43" y="134"/>
                  </a:lnTo>
                  <a:lnTo>
                    <a:pt x="21" y="123"/>
                  </a:lnTo>
                  <a:lnTo>
                    <a:pt x="6" y="104"/>
                  </a:lnTo>
                  <a:lnTo>
                    <a:pt x="0" y="7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4" name="Freeform 157">
              <a:extLst>
                <a:ext uri="{FF2B5EF4-FFF2-40B4-BE49-F238E27FC236}">
                  <a16:creationId xmlns:a16="http://schemas.microsoft.com/office/drawing/2014/main" id="{B22C692B-7EC8-B48A-7D87-E44B0A899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3" y="358"/>
              <a:ext cx="78" cy="59"/>
            </a:xfrm>
            <a:custGeom>
              <a:avLst/>
              <a:gdLst>
                <a:gd name="T0" fmla="*/ 133 w 133"/>
                <a:gd name="T1" fmla="*/ 0 h 129"/>
                <a:gd name="T2" fmla="*/ 128 w 133"/>
                <a:gd name="T3" fmla="*/ 3 h 129"/>
                <a:gd name="T4" fmla="*/ 118 w 133"/>
                <a:gd name="T5" fmla="*/ 11 h 129"/>
                <a:gd name="T6" fmla="*/ 102 w 133"/>
                <a:gd name="T7" fmla="*/ 22 h 129"/>
                <a:gd name="T8" fmla="*/ 82 w 133"/>
                <a:gd name="T9" fmla="*/ 38 h 129"/>
                <a:gd name="T10" fmla="*/ 61 w 133"/>
                <a:gd name="T11" fmla="*/ 57 h 129"/>
                <a:gd name="T12" fmla="*/ 42 w 133"/>
                <a:gd name="T13" fmla="*/ 79 h 129"/>
                <a:gd name="T14" fmla="*/ 24 w 133"/>
                <a:gd name="T15" fmla="*/ 103 h 129"/>
                <a:gd name="T16" fmla="*/ 12 w 133"/>
                <a:gd name="T17" fmla="*/ 129 h 129"/>
                <a:gd name="T18" fmla="*/ 11 w 133"/>
                <a:gd name="T19" fmla="*/ 125 h 129"/>
                <a:gd name="T20" fmla="*/ 7 w 133"/>
                <a:gd name="T21" fmla="*/ 114 h 129"/>
                <a:gd name="T22" fmla="*/ 4 w 133"/>
                <a:gd name="T23" fmla="*/ 98 h 129"/>
                <a:gd name="T24" fmla="*/ 0 w 133"/>
                <a:gd name="T25" fmla="*/ 79 h 129"/>
                <a:gd name="T26" fmla="*/ 0 w 133"/>
                <a:gd name="T27" fmla="*/ 58 h 129"/>
                <a:gd name="T28" fmla="*/ 4 w 133"/>
                <a:gd name="T29" fmla="*/ 39 h 129"/>
                <a:gd name="T30" fmla="*/ 13 w 133"/>
                <a:gd name="T31" fmla="*/ 22 h 129"/>
                <a:gd name="T32" fmla="*/ 29 w 133"/>
                <a:gd name="T33" fmla="*/ 11 h 129"/>
                <a:gd name="T34" fmla="*/ 133 w 133"/>
                <a:gd name="T3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3" h="129">
                  <a:moveTo>
                    <a:pt x="133" y="0"/>
                  </a:moveTo>
                  <a:lnTo>
                    <a:pt x="128" y="3"/>
                  </a:lnTo>
                  <a:lnTo>
                    <a:pt x="118" y="11"/>
                  </a:lnTo>
                  <a:lnTo>
                    <a:pt x="102" y="22"/>
                  </a:lnTo>
                  <a:lnTo>
                    <a:pt x="82" y="38"/>
                  </a:lnTo>
                  <a:lnTo>
                    <a:pt x="61" y="57"/>
                  </a:lnTo>
                  <a:lnTo>
                    <a:pt x="42" y="79"/>
                  </a:lnTo>
                  <a:lnTo>
                    <a:pt x="24" y="103"/>
                  </a:lnTo>
                  <a:lnTo>
                    <a:pt x="12" y="129"/>
                  </a:lnTo>
                  <a:lnTo>
                    <a:pt x="11" y="125"/>
                  </a:lnTo>
                  <a:lnTo>
                    <a:pt x="7" y="114"/>
                  </a:lnTo>
                  <a:lnTo>
                    <a:pt x="4" y="98"/>
                  </a:lnTo>
                  <a:lnTo>
                    <a:pt x="0" y="79"/>
                  </a:lnTo>
                  <a:lnTo>
                    <a:pt x="0" y="58"/>
                  </a:lnTo>
                  <a:lnTo>
                    <a:pt x="4" y="39"/>
                  </a:lnTo>
                  <a:lnTo>
                    <a:pt x="13" y="22"/>
                  </a:lnTo>
                  <a:lnTo>
                    <a:pt x="29" y="1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5" name="Freeform 158">
              <a:extLst>
                <a:ext uri="{FF2B5EF4-FFF2-40B4-BE49-F238E27FC236}">
                  <a16:creationId xmlns:a16="http://schemas.microsoft.com/office/drawing/2014/main" id="{1E309780-F67F-85BA-EB3D-7379B4286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271"/>
              <a:ext cx="580" cy="73"/>
            </a:xfrm>
            <a:custGeom>
              <a:avLst/>
              <a:gdLst>
                <a:gd name="T0" fmla="*/ 0 w 988"/>
                <a:gd name="T1" fmla="*/ 158 h 158"/>
                <a:gd name="T2" fmla="*/ 641 w 988"/>
                <a:gd name="T3" fmla="*/ 54 h 158"/>
                <a:gd name="T4" fmla="*/ 642 w 988"/>
                <a:gd name="T5" fmla="*/ 53 h 158"/>
                <a:gd name="T6" fmla="*/ 647 w 988"/>
                <a:gd name="T7" fmla="*/ 51 h 158"/>
                <a:gd name="T8" fmla="*/ 654 w 988"/>
                <a:gd name="T9" fmla="*/ 46 h 158"/>
                <a:gd name="T10" fmla="*/ 663 w 988"/>
                <a:gd name="T11" fmla="*/ 42 h 158"/>
                <a:gd name="T12" fmla="*/ 676 w 988"/>
                <a:gd name="T13" fmla="*/ 37 h 158"/>
                <a:gd name="T14" fmla="*/ 691 w 988"/>
                <a:gd name="T15" fmla="*/ 33 h 158"/>
                <a:gd name="T16" fmla="*/ 708 w 988"/>
                <a:gd name="T17" fmla="*/ 28 h 158"/>
                <a:gd name="T18" fmla="*/ 729 w 988"/>
                <a:gd name="T19" fmla="*/ 25 h 158"/>
                <a:gd name="T20" fmla="*/ 752 w 988"/>
                <a:gd name="T21" fmla="*/ 23 h 158"/>
                <a:gd name="T22" fmla="*/ 778 w 988"/>
                <a:gd name="T23" fmla="*/ 23 h 158"/>
                <a:gd name="T24" fmla="*/ 806 w 988"/>
                <a:gd name="T25" fmla="*/ 26 h 158"/>
                <a:gd name="T26" fmla="*/ 837 w 988"/>
                <a:gd name="T27" fmla="*/ 31 h 158"/>
                <a:gd name="T28" fmla="*/ 872 w 988"/>
                <a:gd name="T29" fmla="*/ 39 h 158"/>
                <a:gd name="T30" fmla="*/ 907 w 988"/>
                <a:gd name="T31" fmla="*/ 52 h 158"/>
                <a:gd name="T32" fmla="*/ 947 w 988"/>
                <a:gd name="T33" fmla="*/ 69 h 158"/>
                <a:gd name="T34" fmla="*/ 988 w 988"/>
                <a:gd name="T35" fmla="*/ 90 h 158"/>
                <a:gd name="T36" fmla="*/ 986 w 988"/>
                <a:gd name="T37" fmla="*/ 89 h 158"/>
                <a:gd name="T38" fmla="*/ 980 w 988"/>
                <a:gd name="T39" fmla="*/ 83 h 158"/>
                <a:gd name="T40" fmla="*/ 971 w 988"/>
                <a:gd name="T41" fmla="*/ 76 h 158"/>
                <a:gd name="T42" fmla="*/ 957 w 988"/>
                <a:gd name="T43" fmla="*/ 67 h 158"/>
                <a:gd name="T44" fmla="*/ 941 w 988"/>
                <a:gd name="T45" fmla="*/ 57 h 158"/>
                <a:gd name="T46" fmla="*/ 922 w 988"/>
                <a:gd name="T47" fmla="*/ 46 h 158"/>
                <a:gd name="T48" fmla="*/ 900 w 988"/>
                <a:gd name="T49" fmla="*/ 36 h 158"/>
                <a:gd name="T50" fmla="*/ 876 w 988"/>
                <a:gd name="T51" fmla="*/ 25 h 158"/>
                <a:gd name="T52" fmla="*/ 850 w 988"/>
                <a:gd name="T53" fmla="*/ 15 h 158"/>
                <a:gd name="T54" fmla="*/ 822 w 988"/>
                <a:gd name="T55" fmla="*/ 8 h 158"/>
                <a:gd name="T56" fmla="*/ 792 w 988"/>
                <a:gd name="T57" fmla="*/ 3 h 158"/>
                <a:gd name="T58" fmla="*/ 761 w 988"/>
                <a:gd name="T59" fmla="*/ 0 h 158"/>
                <a:gd name="T60" fmla="*/ 729 w 988"/>
                <a:gd name="T61" fmla="*/ 1 h 158"/>
                <a:gd name="T62" fmla="*/ 695 w 988"/>
                <a:gd name="T63" fmla="*/ 7 h 158"/>
                <a:gd name="T64" fmla="*/ 662 w 988"/>
                <a:gd name="T65" fmla="*/ 18 h 158"/>
                <a:gd name="T66" fmla="*/ 629 w 988"/>
                <a:gd name="T67" fmla="*/ 33 h 158"/>
                <a:gd name="T68" fmla="*/ 0 w 988"/>
                <a:gd name="T69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88" h="158">
                  <a:moveTo>
                    <a:pt x="0" y="158"/>
                  </a:moveTo>
                  <a:lnTo>
                    <a:pt x="641" y="54"/>
                  </a:lnTo>
                  <a:lnTo>
                    <a:pt x="642" y="53"/>
                  </a:lnTo>
                  <a:lnTo>
                    <a:pt x="647" y="51"/>
                  </a:lnTo>
                  <a:lnTo>
                    <a:pt x="654" y="46"/>
                  </a:lnTo>
                  <a:lnTo>
                    <a:pt x="663" y="42"/>
                  </a:lnTo>
                  <a:lnTo>
                    <a:pt x="676" y="37"/>
                  </a:lnTo>
                  <a:lnTo>
                    <a:pt x="691" y="33"/>
                  </a:lnTo>
                  <a:lnTo>
                    <a:pt x="708" y="28"/>
                  </a:lnTo>
                  <a:lnTo>
                    <a:pt x="729" y="25"/>
                  </a:lnTo>
                  <a:lnTo>
                    <a:pt x="752" y="23"/>
                  </a:lnTo>
                  <a:lnTo>
                    <a:pt x="778" y="23"/>
                  </a:lnTo>
                  <a:lnTo>
                    <a:pt x="806" y="26"/>
                  </a:lnTo>
                  <a:lnTo>
                    <a:pt x="837" y="31"/>
                  </a:lnTo>
                  <a:lnTo>
                    <a:pt x="872" y="39"/>
                  </a:lnTo>
                  <a:lnTo>
                    <a:pt x="907" y="52"/>
                  </a:lnTo>
                  <a:lnTo>
                    <a:pt x="947" y="69"/>
                  </a:lnTo>
                  <a:lnTo>
                    <a:pt x="988" y="90"/>
                  </a:lnTo>
                  <a:lnTo>
                    <a:pt x="986" y="89"/>
                  </a:lnTo>
                  <a:lnTo>
                    <a:pt x="980" y="83"/>
                  </a:lnTo>
                  <a:lnTo>
                    <a:pt x="971" y="76"/>
                  </a:lnTo>
                  <a:lnTo>
                    <a:pt x="957" y="67"/>
                  </a:lnTo>
                  <a:lnTo>
                    <a:pt x="941" y="57"/>
                  </a:lnTo>
                  <a:lnTo>
                    <a:pt x="922" y="46"/>
                  </a:lnTo>
                  <a:lnTo>
                    <a:pt x="900" y="36"/>
                  </a:lnTo>
                  <a:lnTo>
                    <a:pt x="876" y="25"/>
                  </a:lnTo>
                  <a:lnTo>
                    <a:pt x="850" y="15"/>
                  </a:lnTo>
                  <a:lnTo>
                    <a:pt x="822" y="8"/>
                  </a:lnTo>
                  <a:lnTo>
                    <a:pt x="792" y="3"/>
                  </a:lnTo>
                  <a:lnTo>
                    <a:pt x="761" y="0"/>
                  </a:lnTo>
                  <a:lnTo>
                    <a:pt x="729" y="1"/>
                  </a:lnTo>
                  <a:lnTo>
                    <a:pt x="695" y="7"/>
                  </a:lnTo>
                  <a:lnTo>
                    <a:pt x="662" y="18"/>
                  </a:lnTo>
                  <a:lnTo>
                    <a:pt x="629" y="33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6" name="Freeform 159">
              <a:extLst>
                <a:ext uri="{FF2B5EF4-FFF2-40B4-BE49-F238E27FC236}">
                  <a16:creationId xmlns:a16="http://schemas.microsoft.com/office/drawing/2014/main" id="{3EE06270-6C2D-6251-8052-B99235D78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343"/>
              <a:ext cx="86" cy="617"/>
            </a:xfrm>
            <a:custGeom>
              <a:avLst/>
              <a:gdLst>
                <a:gd name="T0" fmla="*/ 142 w 147"/>
                <a:gd name="T1" fmla="*/ 0 h 1339"/>
                <a:gd name="T2" fmla="*/ 0 w 147"/>
                <a:gd name="T3" fmla="*/ 1339 h 1339"/>
                <a:gd name="T4" fmla="*/ 8 w 147"/>
                <a:gd name="T5" fmla="*/ 1284 h 1339"/>
                <a:gd name="T6" fmla="*/ 28 w 147"/>
                <a:gd name="T7" fmla="*/ 1139 h 1339"/>
                <a:gd name="T8" fmla="*/ 56 w 147"/>
                <a:gd name="T9" fmla="*/ 933 h 1339"/>
                <a:gd name="T10" fmla="*/ 85 w 147"/>
                <a:gd name="T11" fmla="*/ 694 h 1339"/>
                <a:gd name="T12" fmla="*/ 114 w 147"/>
                <a:gd name="T13" fmla="*/ 452 h 1339"/>
                <a:gd name="T14" fmla="*/ 136 w 147"/>
                <a:gd name="T15" fmla="*/ 237 h 1339"/>
                <a:gd name="T16" fmla="*/ 147 w 147"/>
                <a:gd name="T17" fmla="*/ 76 h 1339"/>
                <a:gd name="T18" fmla="*/ 142 w 147"/>
                <a:gd name="T19" fmla="*/ 0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7" h="1339">
                  <a:moveTo>
                    <a:pt x="142" y="0"/>
                  </a:moveTo>
                  <a:lnTo>
                    <a:pt x="0" y="1339"/>
                  </a:lnTo>
                  <a:lnTo>
                    <a:pt x="8" y="1284"/>
                  </a:lnTo>
                  <a:lnTo>
                    <a:pt x="28" y="1139"/>
                  </a:lnTo>
                  <a:lnTo>
                    <a:pt x="56" y="933"/>
                  </a:lnTo>
                  <a:lnTo>
                    <a:pt x="85" y="694"/>
                  </a:lnTo>
                  <a:lnTo>
                    <a:pt x="114" y="452"/>
                  </a:lnTo>
                  <a:lnTo>
                    <a:pt x="136" y="237"/>
                  </a:lnTo>
                  <a:lnTo>
                    <a:pt x="147" y="76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7" name="Freeform 160">
              <a:extLst>
                <a:ext uri="{FF2B5EF4-FFF2-40B4-BE49-F238E27FC236}">
                  <a16:creationId xmlns:a16="http://schemas.microsoft.com/office/drawing/2014/main" id="{10250113-FC1B-BD3B-6E8E-712EF759F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904"/>
              <a:ext cx="596" cy="56"/>
            </a:xfrm>
            <a:custGeom>
              <a:avLst/>
              <a:gdLst>
                <a:gd name="T0" fmla="*/ 133 w 1015"/>
                <a:gd name="T1" fmla="*/ 55 h 121"/>
                <a:gd name="T2" fmla="*/ 663 w 1015"/>
                <a:gd name="T3" fmla="*/ 103 h 121"/>
                <a:gd name="T4" fmla="*/ 665 w 1015"/>
                <a:gd name="T5" fmla="*/ 103 h 121"/>
                <a:gd name="T6" fmla="*/ 670 w 1015"/>
                <a:gd name="T7" fmla="*/ 104 h 121"/>
                <a:gd name="T8" fmla="*/ 678 w 1015"/>
                <a:gd name="T9" fmla="*/ 105 h 121"/>
                <a:gd name="T10" fmla="*/ 689 w 1015"/>
                <a:gd name="T11" fmla="*/ 106 h 121"/>
                <a:gd name="T12" fmla="*/ 704 w 1015"/>
                <a:gd name="T13" fmla="*/ 108 h 121"/>
                <a:gd name="T14" fmla="*/ 721 w 1015"/>
                <a:gd name="T15" fmla="*/ 110 h 121"/>
                <a:gd name="T16" fmla="*/ 741 w 1015"/>
                <a:gd name="T17" fmla="*/ 111 h 121"/>
                <a:gd name="T18" fmla="*/ 764 w 1015"/>
                <a:gd name="T19" fmla="*/ 113 h 121"/>
                <a:gd name="T20" fmla="*/ 788 w 1015"/>
                <a:gd name="T21" fmla="*/ 116 h 121"/>
                <a:gd name="T22" fmla="*/ 816 w 1015"/>
                <a:gd name="T23" fmla="*/ 117 h 121"/>
                <a:gd name="T24" fmla="*/ 845 w 1015"/>
                <a:gd name="T25" fmla="*/ 119 h 121"/>
                <a:gd name="T26" fmla="*/ 876 w 1015"/>
                <a:gd name="T27" fmla="*/ 120 h 121"/>
                <a:gd name="T28" fmla="*/ 908 w 1015"/>
                <a:gd name="T29" fmla="*/ 121 h 121"/>
                <a:gd name="T30" fmla="*/ 943 w 1015"/>
                <a:gd name="T31" fmla="*/ 121 h 121"/>
                <a:gd name="T32" fmla="*/ 978 w 1015"/>
                <a:gd name="T33" fmla="*/ 121 h 121"/>
                <a:gd name="T34" fmla="*/ 1015 w 1015"/>
                <a:gd name="T35" fmla="*/ 121 h 121"/>
                <a:gd name="T36" fmla="*/ 1014 w 1015"/>
                <a:gd name="T37" fmla="*/ 121 h 121"/>
                <a:gd name="T38" fmla="*/ 1009 w 1015"/>
                <a:gd name="T39" fmla="*/ 121 h 121"/>
                <a:gd name="T40" fmla="*/ 1003 w 1015"/>
                <a:gd name="T41" fmla="*/ 120 h 121"/>
                <a:gd name="T42" fmla="*/ 993 w 1015"/>
                <a:gd name="T43" fmla="*/ 119 h 121"/>
                <a:gd name="T44" fmla="*/ 981 w 1015"/>
                <a:gd name="T45" fmla="*/ 119 h 121"/>
                <a:gd name="T46" fmla="*/ 966 w 1015"/>
                <a:gd name="T47" fmla="*/ 117 h 121"/>
                <a:gd name="T48" fmla="*/ 948 w 1015"/>
                <a:gd name="T49" fmla="*/ 116 h 121"/>
                <a:gd name="T50" fmla="*/ 928 w 1015"/>
                <a:gd name="T51" fmla="*/ 113 h 121"/>
                <a:gd name="T52" fmla="*/ 905 w 1015"/>
                <a:gd name="T53" fmla="*/ 111 h 121"/>
                <a:gd name="T54" fmla="*/ 879 w 1015"/>
                <a:gd name="T55" fmla="*/ 109 h 121"/>
                <a:gd name="T56" fmla="*/ 852 w 1015"/>
                <a:gd name="T57" fmla="*/ 105 h 121"/>
                <a:gd name="T58" fmla="*/ 821 w 1015"/>
                <a:gd name="T59" fmla="*/ 102 h 121"/>
                <a:gd name="T60" fmla="*/ 787 w 1015"/>
                <a:gd name="T61" fmla="*/ 98 h 121"/>
                <a:gd name="T62" fmla="*/ 751 w 1015"/>
                <a:gd name="T63" fmla="*/ 94 h 121"/>
                <a:gd name="T64" fmla="*/ 712 w 1015"/>
                <a:gd name="T65" fmla="*/ 89 h 121"/>
                <a:gd name="T66" fmla="*/ 672 w 1015"/>
                <a:gd name="T67" fmla="*/ 83 h 121"/>
                <a:gd name="T68" fmla="*/ 35 w 1015"/>
                <a:gd name="T69" fmla="*/ 52 h 121"/>
                <a:gd name="T70" fmla="*/ 34 w 1015"/>
                <a:gd name="T71" fmla="*/ 52 h 121"/>
                <a:gd name="T72" fmla="*/ 29 w 1015"/>
                <a:gd name="T73" fmla="*/ 51 h 121"/>
                <a:gd name="T74" fmla="*/ 23 w 1015"/>
                <a:gd name="T75" fmla="*/ 50 h 121"/>
                <a:gd name="T76" fmla="*/ 18 w 1015"/>
                <a:gd name="T77" fmla="*/ 45 h 121"/>
                <a:gd name="T78" fmla="*/ 12 w 1015"/>
                <a:gd name="T79" fmla="*/ 40 h 121"/>
                <a:gd name="T80" fmla="*/ 6 w 1015"/>
                <a:gd name="T81" fmla="*/ 30 h 121"/>
                <a:gd name="T82" fmla="*/ 3 w 1015"/>
                <a:gd name="T83" fmla="*/ 18 h 121"/>
                <a:gd name="T84" fmla="*/ 3 w 1015"/>
                <a:gd name="T85" fmla="*/ 0 h 121"/>
                <a:gd name="T86" fmla="*/ 1 w 1015"/>
                <a:gd name="T87" fmla="*/ 3 h 121"/>
                <a:gd name="T88" fmla="*/ 0 w 1015"/>
                <a:gd name="T89" fmla="*/ 7 h 121"/>
                <a:gd name="T90" fmla="*/ 0 w 1015"/>
                <a:gd name="T91" fmla="*/ 14 h 121"/>
                <a:gd name="T92" fmla="*/ 6 w 1015"/>
                <a:gd name="T93" fmla="*/ 23 h 121"/>
                <a:gd name="T94" fmla="*/ 19 w 1015"/>
                <a:gd name="T95" fmla="*/ 33 h 121"/>
                <a:gd name="T96" fmla="*/ 43 w 1015"/>
                <a:gd name="T97" fmla="*/ 42 h 121"/>
                <a:gd name="T98" fmla="*/ 80 w 1015"/>
                <a:gd name="T99" fmla="*/ 49 h 121"/>
                <a:gd name="T100" fmla="*/ 133 w 1015"/>
                <a:gd name="T101" fmla="*/ 55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15" h="121">
                  <a:moveTo>
                    <a:pt x="133" y="55"/>
                  </a:moveTo>
                  <a:lnTo>
                    <a:pt x="663" y="103"/>
                  </a:lnTo>
                  <a:lnTo>
                    <a:pt x="665" y="103"/>
                  </a:lnTo>
                  <a:lnTo>
                    <a:pt x="670" y="104"/>
                  </a:lnTo>
                  <a:lnTo>
                    <a:pt x="678" y="105"/>
                  </a:lnTo>
                  <a:lnTo>
                    <a:pt x="689" y="106"/>
                  </a:lnTo>
                  <a:lnTo>
                    <a:pt x="704" y="108"/>
                  </a:lnTo>
                  <a:lnTo>
                    <a:pt x="721" y="110"/>
                  </a:lnTo>
                  <a:lnTo>
                    <a:pt x="741" y="111"/>
                  </a:lnTo>
                  <a:lnTo>
                    <a:pt x="764" y="113"/>
                  </a:lnTo>
                  <a:lnTo>
                    <a:pt x="788" y="116"/>
                  </a:lnTo>
                  <a:lnTo>
                    <a:pt x="816" y="117"/>
                  </a:lnTo>
                  <a:lnTo>
                    <a:pt x="845" y="119"/>
                  </a:lnTo>
                  <a:lnTo>
                    <a:pt x="876" y="120"/>
                  </a:lnTo>
                  <a:lnTo>
                    <a:pt x="908" y="121"/>
                  </a:lnTo>
                  <a:lnTo>
                    <a:pt x="943" y="121"/>
                  </a:lnTo>
                  <a:lnTo>
                    <a:pt x="978" y="121"/>
                  </a:lnTo>
                  <a:lnTo>
                    <a:pt x="1015" y="121"/>
                  </a:lnTo>
                  <a:lnTo>
                    <a:pt x="1014" y="121"/>
                  </a:lnTo>
                  <a:lnTo>
                    <a:pt x="1009" y="121"/>
                  </a:lnTo>
                  <a:lnTo>
                    <a:pt x="1003" y="120"/>
                  </a:lnTo>
                  <a:lnTo>
                    <a:pt x="993" y="119"/>
                  </a:lnTo>
                  <a:lnTo>
                    <a:pt x="981" y="119"/>
                  </a:lnTo>
                  <a:lnTo>
                    <a:pt x="966" y="117"/>
                  </a:lnTo>
                  <a:lnTo>
                    <a:pt x="948" y="116"/>
                  </a:lnTo>
                  <a:lnTo>
                    <a:pt x="928" y="113"/>
                  </a:lnTo>
                  <a:lnTo>
                    <a:pt x="905" y="111"/>
                  </a:lnTo>
                  <a:lnTo>
                    <a:pt x="879" y="109"/>
                  </a:lnTo>
                  <a:lnTo>
                    <a:pt x="852" y="105"/>
                  </a:lnTo>
                  <a:lnTo>
                    <a:pt x="821" y="102"/>
                  </a:lnTo>
                  <a:lnTo>
                    <a:pt x="787" y="98"/>
                  </a:lnTo>
                  <a:lnTo>
                    <a:pt x="751" y="94"/>
                  </a:lnTo>
                  <a:lnTo>
                    <a:pt x="712" y="89"/>
                  </a:lnTo>
                  <a:lnTo>
                    <a:pt x="672" y="83"/>
                  </a:lnTo>
                  <a:lnTo>
                    <a:pt x="35" y="52"/>
                  </a:lnTo>
                  <a:lnTo>
                    <a:pt x="34" y="52"/>
                  </a:lnTo>
                  <a:lnTo>
                    <a:pt x="29" y="51"/>
                  </a:lnTo>
                  <a:lnTo>
                    <a:pt x="23" y="50"/>
                  </a:lnTo>
                  <a:lnTo>
                    <a:pt x="18" y="45"/>
                  </a:lnTo>
                  <a:lnTo>
                    <a:pt x="12" y="40"/>
                  </a:lnTo>
                  <a:lnTo>
                    <a:pt x="6" y="30"/>
                  </a:lnTo>
                  <a:lnTo>
                    <a:pt x="3" y="18"/>
                  </a:lnTo>
                  <a:lnTo>
                    <a:pt x="3" y="0"/>
                  </a:lnTo>
                  <a:lnTo>
                    <a:pt x="1" y="3"/>
                  </a:lnTo>
                  <a:lnTo>
                    <a:pt x="0" y="7"/>
                  </a:lnTo>
                  <a:lnTo>
                    <a:pt x="0" y="14"/>
                  </a:lnTo>
                  <a:lnTo>
                    <a:pt x="6" y="23"/>
                  </a:lnTo>
                  <a:lnTo>
                    <a:pt x="19" y="33"/>
                  </a:lnTo>
                  <a:lnTo>
                    <a:pt x="43" y="42"/>
                  </a:lnTo>
                  <a:lnTo>
                    <a:pt x="80" y="49"/>
                  </a:lnTo>
                  <a:lnTo>
                    <a:pt x="13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8" name="Freeform 161">
              <a:extLst>
                <a:ext uri="{FF2B5EF4-FFF2-40B4-BE49-F238E27FC236}">
                  <a16:creationId xmlns:a16="http://schemas.microsoft.com/office/drawing/2014/main" id="{1D19875F-D1C1-F951-4AA7-B97FADDB9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359"/>
              <a:ext cx="69" cy="559"/>
            </a:xfrm>
            <a:custGeom>
              <a:avLst/>
              <a:gdLst>
                <a:gd name="T0" fmla="*/ 118 w 118"/>
                <a:gd name="T1" fmla="*/ 0 h 1211"/>
                <a:gd name="T2" fmla="*/ 0 w 118"/>
                <a:gd name="T3" fmla="*/ 1211 h 1211"/>
                <a:gd name="T4" fmla="*/ 3 w 118"/>
                <a:gd name="T5" fmla="*/ 1160 h 1211"/>
                <a:gd name="T6" fmla="*/ 11 w 118"/>
                <a:gd name="T7" fmla="*/ 1023 h 1211"/>
                <a:gd name="T8" fmla="*/ 23 w 118"/>
                <a:gd name="T9" fmla="*/ 828 h 1211"/>
                <a:gd name="T10" fmla="*/ 38 w 118"/>
                <a:gd name="T11" fmla="*/ 606 h 1211"/>
                <a:gd name="T12" fmla="*/ 57 w 118"/>
                <a:gd name="T13" fmla="*/ 383 h 1211"/>
                <a:gd name="T14" fmla="*/ 76 w 118"/>
                <a:gd name="T15" fmla="*/ 189 h 1211"/>
                <a:gd name="T16" fmla="*/ 97 w 118"/>
                <a:gd name="T17" fmla="*/ 52 h 1211"/>
                <a:gd name="T18" fmla="*/ 118 w 118"/>
                <a:gd name="T19" fmla="*/ 0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8" h="1211">
                  <a:moveTo>
                    <a:pt x="118" y="0"/>
                  </a:moveTo>
                  <a:lnTo>
                    <a:pt x="0" y="1211"/>
                  </a:lnTo>
                  <a:lnTo>
                    <a:pt x="3" y="1160"/>
                  </a:lnTo>
                  <a:lnTo>
                    <a:pt x="11" y="1023"/>
                  </a:lnTo>
                  <a:lnTo>
                    <a:pt x="23" y="828"/>
                  </a:lnTo>
                  <a:lnTo>
                    <a:pt x="38" y="606"/>
                  </a:lnTo>
                  <a:lnTo>
                    <a:pt x="57" y="383"/>
                  </a:lnTo>
                  <a:lnTo>
                    <a:pt x="76" y="189"/>
                  </a:lnTo>
                  <a:lnTo>
                    <a:pt x="97" y="52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9" name="Freeform 162">
              <a:extLst>
                <a:ext uri="{FF2B5EF4-FFF2-40B4-BE49-F238E27FC236}">
                  <a16:creationId xmlns:a16="http://schemas.microsoft.com/office/drawing/2014/main" id="{82A72E02-CE81-F461-3AF0-259A7DD3A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" y="316"/>
              <a:ext cx="91" cy="605"/>
            </a:xfrm>
            <a:custGeom>
              <a:avLst/>
              <a:gdLst>
                <a:gd name="T0" fmla="*/ 146 w 153"/>
                <a:gd name="T1" fmla="*/ 0 h 1314"/>
                <a:gd name="T2" fmla="*/ 0 w 153"/>
                <a:gd name="T3" fmla="*/ 1314 h 1314"/>
                <a:gd name="T4" fmla="*/ 2 w 153"/>
                <a:gd name="T5" fmla="*/ 1299 h 1314"/>
                <a:gd name="T6" fmla="*/ 8 w 153"/>
                <a:gd name="T7" fmla="*/ 1259 h 1314"/>
                <a:gd name="T8" fmla="*/ 17 w 153"/>
                <a:gd name="T9" fmla="*/ 1195 h 1314"/>
                <a:gd name="T10" fmla="*/ 29 w 153"/>
                <a:gd name="T11" fmla="*/ 1112 h 1314"/>
                <a:gd name="T12" fmla="*/ 42 w 153"/>
                <a:gd name="T13" fmla="*/ 1014 h 1314"/>
                <a:gd name="T14" fmla="*/ 57 w 153"/>
                <a:gd name="T15" fmla="*/ 904 h 1314"/>
                <a:gd name="T16" fmla="*/ 74 w 153"/>
                <a:gd name="T17" fmla="*/ 787 h 1314"/>
                <a:gd name="T18" fmla="*/ 90 w 153"/>
                <a:gd name="T19" fmla="*/ 665 h 1314"/>
                <a:gd name="T20" fmla="*/ 106 w 153"/>
                <a:gd name="T21" fmla="*/ 544 h 1314"/>
                <a:gd name="T22" fmla="*/ 120 w 153"/>
                <a:gd name="T23" fmla="*/ 425 h 1314"/>
                <a:gd name="T24" fmla="*/ 132 w 153"/>
                <a:gd name="T25" fmla="*/ 315 h 1314"/>
                <a:gd name="T26" fmla="*/ 143 w 153"/>
                <a:gd name="T27" fmla="*/ 214 h 1314"/>
                <a:gd name="T28" fmla="*/ 150 w 153"/>
                <a:gd name="T29" fmla="*/ 129 h 1314"/>
                <a:gd name="T30" fmla="*/ 153 w 153"/>
                <a:gd name="T31" fmla="*/ 62 h 1314"/>
                <a:gd name="T32" fmla="*/ 152 w 153"/>
                <a:gd name="T33" fmla="*/ 19 h 1314"/>
                <a:gd name="T34" fmla="*/ 146 w 153"/>
                <a:gd name="T35" fmla="*/ 0 h 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3" h="1314">
                  <a:moveTo>
                    <a:pt x="146" y="0"/>
                  </a:moveTo>
                  <a:lnTo>
                    <a:pt x="0" y="1314"/>
                  </a:lnTo>
                  <a:lnTo>
                    <a:pt x="2" y="1299"/>
                  </a:lnTo>
                  <a:lnTo>
                    <a:pt x="8" y="1259"/>
                  </a:lnTo>
                  <a:lnTo>
                    <a:pt x="17" y="1195"/>
                  </a:lnTo>
                  <a:lnTo>
                    <a:pt x="29" y="1112"/>
                  </a:lnTo>
                  <a:lnTo>
                    <a:pt x="42" y="1014"/>
                  </a:lnTo>
                  <a:lnTo>
                    <a:pt x="57" y="904"/>
                  </a:lnTo>
                  <a:lnTo>
                    <a:pt x="74" y="787"/>
                  </a:lnTo>
                  <a:lnTo>
                    <a:pt x="90" y="665"/>
                  </a:lnTo>
                  <a:lnTo>
                    <a:pt x="106" y="544"/>
                  </a:lnTo>
                  <a:lnTo>
                    <a:pt x="120" y="425"/>
                  </a:lnTo>
                  <a:lnTo>
                    <a:pt x="132" y="315"/>
                  </a:lnTo>
                  <a:lnTo>
                    <a:pt x="143" y="214"/>
                  </a:lnTo>
                  <a:lnTo>
                    <a:pt x="150" y="129"/>
                  </a:lnTo>
                  <a:lnTo>
                    <a:pt x="153" y="62"/>
                  </a:lnTo>
                  <a:lnTo>
                    <a:pt x="152" y="19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0" name="Freeform 163">
              <a:extLst>
                <a:ext uri="{FF2B5EF4-FFF2-40B4-BE49-F238E27FC236}">
                  <a16:creationId xmlns:a16="http://schemas.microsoft.com/office/drawing/2014/main" id="{F266F9BA-A071-7F35-0FAF-3FA781560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856"/>
              <a:ext cx="86" cy="72"/>
            </a:xfrm>
            <a:custGeom>
              <a:avLst/>
              <a:gdLst>
                <a:gd name="T0" fmla="*/ 0 w 146"/>
                <a:gd name="T1" fmla="*/ 0 h 155"/>
                <a:gd name="T2" fmla="*/ 1 w 146"/>
                <a:gd name="T3" fmla="*/ 6 h 155"/>
                <a:gd name="T4" fmla="*/ 6 w 146"/>
                <a:gd name="T5" fmla="*/ 21 h 155"/>
                <a:gd name="T6" fmla="*/ 15 w 146"/>
                <a:gd name="T7" fmla="*/ 42 h 155"/>
                <a:gd name="T8" fmla="*/ 29 w 146"/>
                <a:gd name="T9" fmla="*/ 68 h 155"/>
                <a:gd name="T10" fmla="*/ 48 w 146"/>
                <a:gd name="T11" fmla="*/ 94 h 155"/>
                <a:gd name="T12" fmla="*/ 74 w 146"/>
                <a:gd name="T13" fmla="*/ 120 h 155"/>
                <a:gd name="T14" fmla="*/ 106 w 146"/>
                <a:gd name="T15" fmla="*/ 141 h 155"/>
                <a:gd name="T16" fmla="*/ 146 w 146"/>
                <a:gd name="T17" fmla="*/ 155 h 155"/>
                <a:gd name="T18" fmla="*/ 141 w 146"/>
                <a:gd name="T19" fmla="*/ 152 h 155"/>
                <a:gd name="T20" fmla="*/ 126 w 146"/>
                <a:gd name="T21" fmla="*/ 143 h 155"/>
                <a:gd name="T22" fmla="*/ 105 w 146"/>
                <a:gd name="T23" fmla="*/ 128 h 155"/>
                <a:gd name="T24" fmla="*/ 81 w 146"/>
                <a:gd name="T25" fmla="*/ 108 h 155"/>
                <a:gd name="T26" fmla="*/ 54 w 146"/>
                <a:gd name="T27" fmla="*/ 85 h 155"/>
                <a:gd name="T28" fmla="*/ 31 w 146"/>
                <a:gd name="T29" fmla="*/ 59 h 155"/>
                <a:gd name="T30" fmla="*/ 12 w 146"/>
                <a:gd name="T31" fmla="*/ 30 h 155"/>
                <a:gd name="T32" fmla="*/ 0 w 146"/>
                <a:gd name="T33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6" h="155">
                  <a:moveTo>
                    <a:pt x="0" y="0"/>
                  </a:moveTo>
                  <a:lnTo>
                    <a:pt x="1" y="6"/>
                  </a:lnTo>
                  <a:lnTo>
                    <a:pt x="6" y="21"/>
                  </a:lnTo>
                  <a:lnTo>
                    <a:pt x="15" y="42"/>
                  </a:lnTo>
                  <a:lnTo>
                    <a:pt x="29" y="68"/>
                  </a:lnTo>
                  <a:lnTo>
                    <a:pt x="48" y="94"/>
                  </a:lnTo>
                  <a:lnTo>
                    <a:pt x="74" y="120"/>
                  </a:lnTo>
                  <a:lnTo>
                    <a:pt x="106" y="141"/>
                  </a:lnTo>
                  <a:lnTo>
                    <a:pt x="146" y="155"/>
                  </a:lnTo>
                  <a:lnTo>
                    <a:pt x="141" y="152"/>
                  </a:lnTo>
                  <a:lnTo>
                    <a:pt x="126" y="143"/>
                  </a:lnTo>
                  <a:lnTo>
                    <a:pt x="105" y="128"/>
                  </a:lnTo>
                  <a:lnTo>
                    <a:pt x="81" y="108"/>
                  </a:lnTo>
                  <a:lnTo>
                    <a:pt x="54" y="85"/>
                  </a:lnTo>
                  <a:lnTo>
                    <a:pt x="31" y="59"/>
                  </a:lnTo>
                  <a:lnTo>
                    <a:pt x="1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1" name="Freeform 164">
              <a:extLst>
                <a:ext uri="{FF2B5EF4-FFF2-40B4-BE49-F238E27FC236}">
                  <a16:creationId xmlns:a16="http://schemas.microsoft.com/office/drawing/2014/main" id="{547E1ECC-6F50-AA9D-4E0D-015387E75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8" y="348"/>
              <a:ext cx="85" cy="73"/>
            </a:xfrm>
            <a:custGeom>
              <a:avLst/>
              <a:gdLst>
                <a:gd name="T0" fmla="*/ 148 w 148"/>
                <a:gd name="T1" fmla="*/ 0 h 158"/>
                <a:gd name="T2" fmla="*/ 142 w 148"/>
                <a:gd name="T3" fmla="*/ 4 h 158"/>
                <a:gd name="T4" fmla="*/ 126 w 148"/>
                <a:gd name="T5" fmla="*/ 14 h 158"/>
                <a:gd name="T6" fmla="*/ 104 w 148"/>
                <a:gd name="T7" fmla="*/ 30 h 158"/>
                <a:gd name="T8" fmla="*/ 77 w 148"/>
                <a:gd name="T9" fmla="*/ 50 h 158"/>
                <a:gd name="T10" fmla="*/ 51 w 148"/>
                <a:gd name="T11" fmla="*/ 74 h 158"/>
                <a:gd name="T12" fmla="*/ 27 w 148"/>
                <a:gd name="T13" fmla="*/ 101 h 158"/>
                <a:gd name="T14" fmla="*/ 9 w 148"/>
                <a:gd name="T15" fmla="*/ 129 h 158"/>
                <a:gd name="T16" fmla="*/ 0 w 148"/>
                <a:gd name="T17" fmla="*/ 158 h 158"/>
                <a:gd name="T18" fmla="*/ 4 w 148"/>
                <a:gd name="T19" fmla="*/ 153 h 158"/>
                <a:gd name="T20" fmla="*/ 13 w 148"/>
                <a:gd name="T21" fmla="*/ 136 h 158"/>
                <a:gd name="T22" fmla="*/ 28 w 148"/>
                <a:gd name="T23" fmla="*/ 113 h 158"/>
                <a:gd name="T24" fmla="*/ 47 w 148"/>
                <a:gd name="T25" fmla="*/ 86 h 158"/>
                <a:gd name="T26" fmla="*/ 69 w 148"/>
                <a:gd name="T27" fmla="*/ 58 h 158"/>
                <a:gd name="T28" fmla="*/ 95 w 148"/>
                <a:gd name="T29" fmla="*/ 33 h 158"/>
                <a:gd name="T30" fmla="*/ 121 w 148"/>
                <a:gd name="T31" fmla="*/ 12 h 158"/>
                <a:gd name="T32" fmla="*/ 148 w 148"/>
                <a:gd name="T3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8" h="158">
                  <a:moveTo>
                    <a:pt x="148" y="0"/>
                  </a:moveTo>
                  <a:lnTo>
                    <a:pt x="142" y="4"/>
                  </a:lnTo>
                  <a:lnTo>
                    <a:pt x="126" y="14"/>
                  </a:lnTo>
                  <a:lnTo>
                    <a:pt x="104" y="30"/>
                  </a:lnTo>
                  <a:lnTo>
                    <a:pt x="77" y="50"/>
                  </a:lnTo>
                  <a:lnTo>
                    <a:pt x="51" y="74"/>
                  </a:lnTo>
                  <a:lnTo>
                    <a:pt x="27" y="101"/>
                  </a:lnTo>
                  <a:lnTo>
                    <a:pt x="9" y="129"/>
                  </a:lnTo>
                  <a:lnTo>
                    <a:pt x="0" y="158"/>
                  </a:lnTo>
                  <a:lnTo>
                    <a:pt x="4" y="153"/>
                  </a:lnTo>
                  <a:lnTo>
                    <a:pt x="13" y="136"/>
                  </a:lnTo>
                  <a:lnTo>
                    <a:pt x="28" y="113"/>
                  </a:lnTo>
                  <a:lnTo>
                    <a:pt x="47" y="86"/>
                  </a:lnTo>
                  <a:lnTo>
                    <a:pt x="69" y="58"/>
                  </a:lnTo>
                  <a:lnTo>
                    <a:pt x="95" y="33"/>
                  </a:lnTo>
                  <a:lnTo>
                    <a:pt x="121" y="12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pic>
        <p:nvPicPr>
          <p:cNvPr id="102" name="Picture 101">
            <a:extLst>
              <a:ext uri="{FF2B5EF4-FFF2-40B4-BE49-F238E27FC236}">
                <a16:creationId xmlns:a16="http://schemas.microsoft.com/office/drawing/2014/main" id="{D970A887-BE14-9426-5297-86800AC70D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5691" y="3035922"/>
            <a:ext cx="1333500" cy="1604963"/>
          </a:xfrm>
          <a:prstGeom prst="rect">
            <a:avLst/>
          </a:prstGeom>
        </p:spPr>
      </p:pic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4344" y="2377223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7528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firs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8655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firs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used or not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],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]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But how do we know that DP[k-1] doe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excee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weight so we can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3148318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A1FA5A-454B-B40A-8ED3-A155B21BF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4286563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152400" progId="Equation.DSMT4">
                  <p:embed/>
                </p:oleObj>
              </mc:Choice>
              <mc:Fallback>
                <p:oleObj name="Equation" r:id="rId4" imgW="7874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A1FA5A-454B-B40A-8ED3-A155B21BF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24" y="4286563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9EAE6-A060-6407-F4E6-4B2BAFC3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654" y="4242114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165100" progId="Equation.DSMT4">
                  <p:embed/>
                </p:oleObj>
              </mc:Choice>
              <mc:Fallback>
                <p:oleObj name="Equation" r:id="rId6" imgW="7747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09EAE6-A060-6407-F4E6-4B2BAFC3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654" y="4242114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</p:spTree>
    <p:extLst>
      <p:ext uri="{BB962C8B-B14F-4D97-AF65-F5344CB8AC3E}">
        <p14:creationId xmlns:p14="http://schemas.microsoft.com/office/powerpoint/2010/main" val="475534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0755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r="-1063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690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8700093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do we know that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oes not have weight more th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7475921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b="1" dirty="0">
                  <a:solidFill>
                    <a:srgbClr val="00B05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Add an if statement in the recurrence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  <a:blipFill>
                <a:blip r:embed="rId3"/>
                <a:stretch>
                  <a:fillRect r="-273"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160751" y="1716711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13" name="Picture 12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263CBDE4-C077-E988-7BE8-F063DADC78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\textcolor{red}{Initialization}: &#10;&#10;\end{document}" title="IguanaTex Bitmap Display">
            <a:extLst>
              <a:ext uri="{FF2B5EF4-FFF2-40B4-BE49-F238E27FC236}">
                <a16:creationId xmlns:a16="http://schemas.microsoft.com/office/drawing/2014/main" id="{16A13D99-2109-423F-D5DA-CE2B7870AAA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09600" y="2436448"/>
            <a:ext cx="1788935" cy="21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963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203125" r="-3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306316" r="-3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406316" r="-3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14:cNvPr>
              <p14:cNvContentPartPr/>
              <p14:nvPr/>
            </p14:nvContentPartPr>
            <p14:xfrm>
              <a:off x="3347879" y="3716138"/>
              <a:ext cx="99360" cy="450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41759" y="3710018"/>
                <a:ext cx="11160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14:cNvPr>
              <p14:cNvContentPartPr/>
              <p14:nvPr/>
            </p14:nvContentPartPr>
            <p14:xfrm>
              <a:off x="3385679" y="4267298"/>
              <a:ext cx="120960" cy="417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79559" y="4261178"/>
                <a:ext cx="1332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14:cNvPr>
              <p14:cNvContentPartPr/>
              <p14:nvPr/>
            </p14:nvContentPartPr>
            <p14:xfrm>
              <a:off x="3367679" y="4860578"/>
              <a:ext cx="121320" cy="3949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61559" y="4854458"/>
                <a:ext cx="133560" cy="40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47365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203125" r="-2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14:cNvPr>
              <p14:cNvContentPartPr/>
              <p14:nvPr/>
            </p14:nvContentPartPr>
            <p14:xfrm>
              <a:off x="2348519" y="3597338"/>
              <a:ext cx="3359160" cy="503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30519" y="3579338"/>
                <a:ext cx="3394800" cy="5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14:cNvPr>
              <p14:cNvContentPartPr/>
              <p14:nvPr/>
            </p14:nvContentPartPr>
            <p14:xfrm>
              <a:off x="4883999" y="3690218"/>
              <a:ext cx="386640" cy="419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66359" y="3672218"/>
                <a:ext cx="422280" cy="45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64463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897" t="-277143" r="-200897" b="-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14:cNvPr>
              <p14:cNvContentPartPr/>
              <p14:nvPr/>
            </p14:nvContentPartPr>
            <p14:xfrm>
              <a:off x="4955639" y="4252898"/>
              <a:ext cx="361440" cy="4273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37999" y="4234898"/>
                <a:ext cx="397080" cy="46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14:cNvPr>
              <p14:cNvContentPartPr/>
              <p14:nvPr/>
            </p14:nvContentPartPr>
            <p14:xfrm>
              <a:off x="2339159" y="4146338"/>
              <a:ext cx="3373560" cy="5234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321159" y="4128698"/>
                <a:ext cx="3409200" cy="55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98474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A1FA5A-454B-B40A-8ED3-A155B21BF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4286563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152400" progId="Equation.DSMT4">
                  <p:embed/>
                </p:oleObj>
              </mc:Choice>
              <mc:Fallback>
                <p:oleObj name="Equation" r:id="rId4" imgW="7874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A1FA5A-454B-B40A-8ED3-A155B21BF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24" y="4286563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9EAE6-A060-6407-F4E6-4B2BAFC3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654" y="4242114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165100" progId="Equation.DSMT4">
                  <p:embed/>
                </p:oleObj>
              </mc:Choice>
              <mc:Fallback>
                <p:oleObj name="Equation" r:id="rId6" imgW="7747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09EAE6-A060-6407-F4E6-4B2BAFC3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654" y="4242114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61B233-6E36-E5B0-3E38-6E8708F45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5006706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61B233-6E36-E5B0-3E38-6E8708F45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7724" y="5006706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E693A7-2357-1F8B-A0A2-3FA2C3295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8547" y="496247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E693A7-2357-1F8B-A0A2-3FA2C3295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8547" y="496247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48334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406316" r="-2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14:cNvPr>
              <p14:cNvContentPartPr/>
              <p14:nvPr/>
            </p14:nvContentPartPr>
            <p14:xfrm>
              <a:off x="4751159" y="4874978"/>
              <a:ext cx="137520" cy="3704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45039" y="4868858"/>
                <a:ext cx="149760" cy="38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84736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203125" r="-1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14:cNvPr>
              <p14:cNvContentPartPr/>
              <p14:nvPr/>
            </p14:nvContentPartPr>
            <p14:xfrm>
              <a:off x="6296999" y="3717578"/>
              <a:ext cx="324720" cy="392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78999" y="3699938"/>
                <a:ext cx="360360" cy="42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14:cNvPr>
              <p14:cNvContentPartPr/>
              <p14:nvPr/>
            </p14:nvContentPartPr>
            <p14:xfrm>
              <a:off x="3718319" y="3595538"/>
              <a:ext cx="3222000" cy="483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00319" y="3577898"/>
                <a:ext cx="3257640" cy="51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14:cNvPr>
              <p14:cNvContentPartPr/>
              <p14:nvPr/>
            </p14:nvContentPartPr>
            <p14:xfrm>
              <a:off x="6898919" y="4073618"/>
              <a:ext cx="1965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81279" y="4055978"/>
                <a:ext cx="2322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29874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306316" r="-1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62355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406316" r="-1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61892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203125" r="-89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35644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1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306316" r="-897" b="-1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9066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/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2,0+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406316" r="-897" b="-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930992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="1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31183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3" name="Picture 62" descr="\documentclass{article}&#10;\usepackage{amsmath}&#10;\pagestyle{empty}&#10;\begin{document}&#10;&#10;$\textbf{return } \textrm{DP}[n][W]$&#10;&#10;&#10;\end{document}" title="IguanaTex Bitmap Display">
            <a:extLst>
              <a:ext uri="{FF2B5EF4-FFF2-40B4-BE49-F238E27FC236}">
                <a16:creationId xmlns:a16="http://schemas.microsoft.com/office/drawing/2014/main" id="{41A2304B-0F8E-2433-E5C0-39296AAF67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40805" y="5534444"/>
            <a:ext cx="2384625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DP}[i][j] \leftarrow\textrm{DP}[i-1][j]$&#10;&#10;\end{document}" title="IguanaTex Bitmap Display">
            <a:extLst>
              <a:ext uri="{FF2B5EF4-FFF2-40B4-BE49-F238E27FC236}">
                <a16:creationId xmlns:a16="http://schemas.microsoft.com/office/drawing/2014/main" id="{055FCB31-F57F-188B-D308-FBB5BD887D2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73563" y="4723544"/>
            <a:ext cx="3070226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&#10;\textbf{else} $\textrm{DP}[i][j] \leftarrow \max(\textrm{DP}[i-1][j], \textrm{DP}[i-1][j-w_i]+v_i$&#10;&#10;&#10;\end{document}" title="IguanaTex Bitmap Display">
            <a:extLst>
              <a:ext uri="{FF2B5EF4-FFF2-40B4-BE49-F238E27FC236}">
                <a16:creationId xmlns:a16="http://schemas.microsoft.com/office/drawing/2014/main" id="{1F3E8C77-BA78-F065-4703-5A421B5D9ADC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48544" y="5096984"/>
            <a:ext cx="7511666" cy="312828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</p:spTree>
    <p:extLst>
      <p:ext uri="{BB962C8B-B14F-4D97-AF65-F5344CB8AC3E}">
        <p14:creationId xmlns:p14="http://schemas.microsoft.com/office/powerpoint/2010/main" val="252731581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63" name="Picture 62" descr="\documentclass{article}&#10;\usepackage{amsmath}&#10;\pagestyle{empty}&#10;\begin{document}&#10;&#10;$\textbf{return } \textrm{DP}[n][W]$&#10;&#10;&#10;\end{document}" title="IguanaTex Bitmap Display">
            <a:extLst>
              <a:ext uri="{FF2B5EF4-FFF2-40B4-BE49-F238E27FC236}">
                <a16:creationId xmlns:a16="http://schemas.microsoft.com/office/drawing/2014/main" id="{41A2304B-0F8E-2433-E5C0-39296AAF67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40805" y="5534444"/>
            <a:ext cx="2384625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DP}[i][j] \leftarrow\textrm{DP}[i-1][j]$&#10;&#10;\end{document}" title="IguanaTex Bitmap Display">
            <a:extLst>
              <a:ext uri="{FF2B5EF4-FFF2-40B4-BE49-F238E27FC236}">
                <a16:creationId xmlns:a16="http://schemas.microsoft.com/office/drawing/2014/main" id="{055FCB31-F57F-188B-D308-FBB5BD887D2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73563" y="4723544"/>
            <a:ext cx="3070226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&#10;\textbf{else} $\textrm{DP}[i][j] \leftarrow \max(\textrm{DP}[i-1][j], \textrm{DP}[i-1][j-w_i]+v_i$&#10;&#10;&#10;\end{document}" title="IguanaTex Bitmap Display">
            <a:extLst>
              <a:ext uri="{FF2B5EF4-FFF2-40B4-BE49-F238E27FC236}">
                <a16:creationId xmlns:a16="http://schemas.microsoft.com/office/drawing/2014/main" id="{1F3E8C77-BA78-F065-4703-5A421B5D9ADC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948544" y="5096984"/>
            <a:ext cx="7511666" cy="312828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  <p:pic>
        <p:nvPicPr>
          <p:cNvPr id="70" name="Picture 69" descr="\documentclass{article}&#10;\usepackage{amsmath}&#10;\pagestyle{empty}&#10;\usepackage{xcolor}&#10;\begin{document}&#10;&#10;Running time: \textcolor{red}{$\Theta(nW)$}&#10;&#10;&#10;\end{document}" title="IguanaTex Bitmap Display">
            <a:extLst>
              <a:ext uri="{FF2B5EF4-FFF2-40B4-BE49-F238E27FC236}">
                <a16:creationId xmlns:a16="http://schemas.microsoft.com/office/drawing/2014/main" id="{56DB4DAE-DC46-8B3A-D3C5-1CCDD922018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3006837" y="6021580"/>
            <a:ext cx="3062730" cy="312830"/>
          </a:xfrm>
          <a:prstGeom prst="rect">
            <a:avLst/>
          </a:prstGeom>
        </p:spPr>
      </p:pic>
      <p:sp>
        <p:nvSpPr>
          <p:cNvPr id="71" name="Content Placeholder 2 2">
            <a:extLst>
              <a:ext uri="{FF2B5EF4-FFF2-40B4-BE49-F238E27FC236}">
                <a16:creationId xmlns:a16="http://schemas.microsoft.com/office/drawing/2014/main" id="{C7C8F8E1-8EE4-62F1-E9D5-D9FE387C7416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875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A1FA5A-454B-B40A-8ED3-A155B21BF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4286563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152400" progId="Equation.DSMT4">
                  <p:embed/>
                </p:oleObj>
              </mc:Choice>
              <mc:Fallback>
                <p:oleObj name="Equation" r:id="rId4" imgW="7874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A1FA5A-454B-B40A-8ED3-A155B21BF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24" y="4286563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9EAE6-A060-6407-F4E6-4B2BAFC3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654" y="4242114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165100" progId="Equation.DSMT4">
                  <p:embed/>
                </p:oleObj>
              </mc:Choice>
              <mc:Fallback>
                <p:oleObj name="Equation" r:id="rId6" imgW="7747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09EAE6-A060-6407-F4E6-4B2BAFC3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654" y="4242114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61B233-6E36-E5B0-3E38-6E8708F45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5006706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61B233-6E36-E5B0-3E38-6E8708F45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7724" y="5006706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E693A7-2357-1F8B-A0A2-3FA2C3295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8547" y="496247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E693A7-2357-1F8B-A0A2-3FA2C3295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8547" y="496247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EB821D1-B81C-A6E5-0242-3276CDB43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5656174"/>
          <a:ext cx="3870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800" imgH="165100" progId="Equation.DSMT4">
                  <p:embed/>
                </p:oleObj>
              </mc:Choice>
              <mc:Fallback>
                <p:oleObj name="Equation" r:id="rId12" imgW="1574800" imgH="165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821D1-B81C-A6E5-0242-3276CDB43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1012" y="5656174"/>
                        <a:ext cx="38703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45D7FFA-B4F2-A2D9-320E-ABEDEE84ED84}"/>
              </a:ext>
            </a:extLst>
          </p:cNvPr>
          <p:cNvCxnSpPr>
            <a:cxnSpLocks/>
          </p:cNvCxnSpPr>
          <p:nvPr/>
        </p:nvCxnSpPr>
        <p:spPr>
          <a:xfrm>
            <a:off x="3029283" y="5433173"/>
            <a:ext cx="551261" cy="249658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8357B92-2270-AE83-65B7-0E5B1B09296F}"/>
              </a:ext>
            </a:extLst>
          </p:cNvPr>
          <p:cNvCxnSpPr>
            <a:cxnSpLocks/>
          </p:cNvCxnSpPr>
          <p:nvPr/>
        </p:nvCxnSpPr>
        <p:spPr>
          <a:xfrm flipH="1">
            <a:off x="5165211" y="5433173"/>
            <a:ext cx="618252" cy="233255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96341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2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052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106109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90843"/>
              </p:ext>
            </p:extLst>
          </p:nvPr>
        </p:nvGraphicFramePr>
        <p:xfrm>
          <a:off x="2736006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6006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85764"/>
              </p:ext>
            </p:extLst>
          </p:nvPr>
        </p:nvGraphicFramePr>
        <p:xfrm>
          <a:off x="5147003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7003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88567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707873" y="4552845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028531" y="5522461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2840799" y="4829387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5282624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687949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102001" y="5005829"/>
            <a:ext cx="129252" cy="267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21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2039323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7"/>
                <a:stretch>
                  <a:fillRect l="-1485" t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56357"/>
              </p:ext>
            </p:extLst>
          </p:nvPr>
        </p:nvGraphicFramePr>
        <p:xfrm>
          <a:off x="2669220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9220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64231"/>
              </p:ext>
            </p:extLst>
          </p:nvPr>
        </p:nvGraphicFramePr>
        <p:xfrm>
          <a:off x="5080217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0217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221781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41087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$ &#10;&#10;&#10;&#10;\end{document}" title="IguanaTex Bitmap Display">
            <a:extLst>
              <a:ext uri="{FF2B5EF4-FFF2-40B4-BE49-F238E27FC236}">
                <a16:creationId xmlns:a16="http://schemas.microsoft.com/office/drawing/2014/main" id="{237EC430-9DFF-25A8-19E2-24B15D1B49D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961745" y="5507050"/>
            <a:ext cx="620040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831780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035215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5215838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2977156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14527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16.1605"/>
  <p:tag name="LATEXADDIN" val="\documentclass{article}&#10;\usepackage{amsmath}&#10;\pagestyle{empty}&#10;\usepackage{xcolor}&#10;\begin{document}&#10;&#10;\textcolor{red}{Initialization}: 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4.6306"/>
  <p:tag name="LATEXADDIN" val="\documentclass{article}&#10;\usepackage{amsmath}&#10;\pagestyle{empty}&#10;\begin{document}&#10;&#10;$\textbf{return } \textrm{DP}[n][W]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9.096"/>
  <p:tag name="LATEXADDIN" val="\documentclass{article}&#10;\usepackage{amsmath}&#10;\pagestyle{empty}&#10;\begin{document}&#10;&#10;$\textrm{DP}[i][j] \leftarrow\textrm{DP}[i-1][j]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8.7064"/>
  <p:tag name="LATEXADDIN" val="\documentclass{article}&#10;\usepackage{amsmath}&#10;\pagestyle{empty}&#10;\begin{document}&#10;&#10;$C: 1 \; 2$ &#10;&#10;&#10;&#10;\end{document}"/>
  <p:tag name="IGUANATEXSIZE" val="28"/>
  <p:tag name="IGUANATEXCURSOR" val="9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07.124"/>
  <p:tag name="LATEXADDIN" val="\documentclass{article}&#10;\usepackage{amsmath}&#10;\pagestyle{empty}&#10;\begin{document}&#10;&#10;\textbf{else} $\textrm{DP}[i][j] \leftarrow \max(\textrm{DP}[i-1][j], \textrm{DP}[i-1][j-w_i]+v_i$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4.6306"/>
  <p:tag name="LATEXADDIN" val="\documentclass{article}&#10;\usepackage{amsmath}&#10;\pagestyle{empty}&#10;\begin{document}&#10;&#10;$\textbf{return } \textrm{DP}[n][W]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9.096"/>
  <p:tag name="LATEXADDIN" val="\documentclass{article}&#10;\usepackage{amsmath}&#10;\pagestyle{empty}&#10;\begin{document}&#10;&#10;$\textrm{DP}[i][j] \leftarrow\textrm{DP}[i-1][j]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07.124"/>
  <p:tag name="LATEXADDIN" val="\documentclass{article}&#10;\usepackage{amsmath}&#10;\pagestyle{empty}&#10;\begin{document}&#10;&#10;\textbf{else} $\textrm{DP}[i][j] \leftarrow \max(\textrm{DP}[i-1][j], \textrm{DP}[i-1][j-w_i]+v_i$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6.097"/>
  <p:tag name="LATEXADDIN" val="\documentclass{article}&#10;\usepackage{amsmath}&#10;\pagestyle{empty}&#10;\usepackage{xcolor}&#10;\begin{document}&#10;&#10;Running time: \textcolor{red}{$\Theta(nW)$}&#10;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46.1942"/>
  <p:tag name="LATEXADDIN" val="\documentclass{article}&#10;\usepackage{amsmath}&#10;\pagestyle{empty}&#10;\begin{document}&#10;&#10;$C: 1 \; 2 \; 3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42.9321"/>
  <p:tag name="LATEXADDIN" val="\documentclass{article}&#10;\usepackage{amsmath}&#10;\pagestyle{empty}&#10;\begin{document}&#10;&#10;$C: 1 \; 2 \; 3 \; 3$ &#10;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641.9197"/>
  <p:tag name="LATEXADDIN" val="\documentclass{article}&#10;\usepackage{amsmath}&#10;\pagestyle{empty}&#10;\begin{document}&#10;&#10;$C: 1 \; 2 \; 3 \; 3 \; 4$ &#10;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36.408"/>
  <p:tag name="LATEXADDIN" val="\documentclass{article}&#10;\usepackage{amsmath}&#10;\pagestyle{empty}&#10;\begin{document}&#10;&#10;$C: 1 \; 2 \; 3 \; 3 \; 4 \; 5$ &#10;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837.6453"/>
  <p:tag name="LATEXADDIN" val="\documentclass{article}&#10;\usepackage{amsmath}&#10;\pagestyle{empty}&#10;\begin{document}&#10;&#10;$C: 1 \; 2 \; 3 \; 3 \; 4 \; 5 \; 7$ &#10;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930.6336"/>
  <p:tag name="LATEXADDIN" val="\documentclass{article}&#10;\usepackage{amsmath}&#10;\pagestyle{empty}&#10;\begin{document}&#10;&#10;$C: 1 \; 2 \; 3 \; 3 \; 4 \; 5 \; 7 \; 8$ &#10;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027.372"/>
  <p:tag name="LATEXADDIN" val="\documentclass{article}&#10;\usepackage{amsmath}&#10;\pagestyle{empty}&#10;\begin{document}&#10;&#10;$C: 1 \; 2 \; 3 \; 3 \; 4 \; 5 \; 7 \; 8 \; 9$ 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187.102"/>
  <p:tag name="LATEXADDIN" val="\documentclass{article}&#10;\usepackage{amsmath}&#10;\pagestyle{empty}&#10;\begin{document}&#10;&#10;$C: 1 \; 2 \; 3 \; 3 \; 4 \; 5 \; 7 \; 8 \; 9\; 10$ 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408.324"/>
  <p:tag name="LATEXADDIN" val="\documentclass{article}&#10;\usepackage{amsmath}&#10;\pagestyle{empty}&#10;\begin{document}&#10;&#10;$C: 1 \; 2 \; 3 \; 3 \; 4 \; 5 \; 7 \; 8 \; 9\; 10\; 220$ &#10;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7.372"/>
  <p:tag name="LATEXADDIN" val="\documentclass{article}&#10;\usepackage{amsmath}&#10;\pagestyle{empty}&#10;\begin{document}&#10;&#10;\textrm{Mergesort}$(A[1:n])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525.6843"/>
  <p:tag name="LATEXADDIN" val="\documentclass{article}&#10;\usepackage{amsmath}&#10;\pagestyle{empty}&#10;\begin{document}&#10;&#10;\textbf{return} $A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085.864"/>
  <p:tag name="LATEXADDIN" val="\documentclass{article}&#10;\usepackage{amsmath}&#10;\pagestyle{empty}&#10;\usepackage{xcolor}&#10;\begin{document}&#10;&#10;\textcolor{red}{Mergesort $(A[1:\frac{n}{2}])$}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313.086"/>
  <p:tag name="LATEXADDIN" val="\documentclass{article}&#10;\usepackage{amsmath}&#10;\pagestyle{empty}&#10;\usepackage{xcolor}&#10;\begin{document}&#10;&#10;\textcolor{green}{Mergesort $(A[\frac{n}{2}+1:n])$}&#10;&#10;&#10;\end{document}"/>
  <p:tag name="IGUANATEXSIZE" val="28"/>
  <p:tag name="IGUANATEXCURSOR" val="15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828.271"/>
  <p:tag name="LATEXADDIN" val="\documentclass{article}&#10;\usepackage{amsmath}&#10;\pagestyle{empty}&#10;\usepackage{xcolor}&#10;\begin{document}&#10;&#10;\textcolor{blue}{$C \leftarrow \textrm{Merge}(A[1:\frac{n}{2}], A[\frac{n}{2}+1:n])$}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65.729"/>
  <p:tag name="LATEXADDIN" val="\documentclass{article}&#10;\usepackage{amsmath}&#10;\pagestyle{empty}&#10;\usepackage{xcolor}&#10;\begin{document}&#10;&#10;$T(n) = \textcolor{red}{T(n/2)} + \textcolor{green}{T(n/2)} + \textcolor{blue}{\Theta(n)} + \Theta(1)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81.6273"/>
  <p:tag name="LATEXADDIN" val="\documentclass{article}&#10;\usepackage{amsmath}&#10;\pagestyle{empty}&#10;\begin{document}&#10;&#10;$ = 2T(n/2)  + \Theta(n)$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30.9336"/>
  <p:tag name="LATEXADDIN" val="\documentclass{article}&#10;\usepackage{amsmath}&#10;\pagestyle{empty}&#10;\begin{document}&#10;&#10;\textbf{return} $C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48.219"/>
  <p:tag name="LATEXADDIN" val="\documentclass{article}&#10;\usepackage{amsmath}&#10;\pagestyle{empty}&#10;\begin{document}&#10;&#10;$C: 1$ &#10;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4.402"/>
  <p:tag name="ORIGINALWIDTH" val="3310.086"/>
  <p:tag name="LATEXADDIN" val="\documentclass{article}&#10;\usepackage{amsmath}&#10;\pagestyle{empty}&#10;\usepackage{xcolor}&#10;\begin{document}&#10;&#10;\begin{enumerate}&#10;\item \textbf{If $f(n) \textrm{ is }O(n^{\log_b a-\epsilon})$, then $T(n)$ is $\Theta(n^{\log_b a})$}&#10;\item If $f(n) \textrm{ is }\Theta(n^{\log_b a} \log^{k} n)$, then $T(n)$ is $\Theta(n^{\log_b a}\log^{k+1}n)$&#10;\item If $f(n) \textrm{ is }\Omega(n^{\log_b a+\epsilon})$, then $T(n)$ is $\Theta(f(n))$,\\ need to check $af(n/b) &lt; f(n).$&#10;\end{enumerate}&#10;&#10;&#10;\end{document}"/>
  <p:tag name="IGUANATEXSIZE" val="28"/>
  <p:tag name="IGUANATEXCURSOR" val="2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4.402"/>
  <p:tag name="ORIGINALWIDTH" val="3436.821"/>
  <p:tag name="LATEXADDIN" val="\documentclass{article}&#10;\usepackage{amsmath}&#10;\pagestyle{empty}&#10;\usepackage{xcolor}&#10;\begin{document}&#10;&#10;\begin{enumerate}&#10;\item {If $f(n) \textrm{ is }O(n^{\log_b a-\epsilon})$, then $T(n)$ is $\Theta(n^{\log_b a})$}&#10;\item \textbf{If $f(n) \textrm{ is }\Theta(n^{\log_b a} \log^{k} n)$, then $T(n)$ is $\Theta(n^{\log_b a}\log^{k+1}n)$}&#10;\item If $f(n) \textrm{ is }\Omega(n^{\log_b a+\epsilon})$, then $T(n)$ is $\Theta(f(n))$,\\ need to check $af(n/b) &lt; f(n).$&#10;\end{enumerate}&#10;&#10;&#10;\end{document}"/>
  <p:tag name="IGUANATEXSIZE" val="28"/>
  <p:tag name="IGUANATEXCURSOR" val="3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4.402"/>
  <p:tag name="ORIGINALWIDTH" val="3310.086"/>
  <p:tag name="LATEXADDIN" val="\documentclass{article}&#10;\usepackage{amsmath}&#10;\pagestyle{empty}&#10;\usepackage{xcolor}&#10;\begin{document}&#10;&#10;\begin{enumerate}&#10;\item {If $f(n) \textrm{ is }O(n^{\log_b a-\epsilon})$, then $T(n)$ is $\Theta(n^{\log_b a})$}&#10;\item If $f(n) \textrm{ is }\Theta(n^{\log_b a} \log^{k} n)$, then $T(n)$ is $\Theta(n^{\log_b a}\log^{k+1}n)$&#10;\item \textbf{If $f(n) \textrm{ is }\Omega(n^{\log_b a+\epsilon})$, then $T(n)$ is $\Theta(f(n))$,\\ need to check $af(n/b) &lt; f(n).$}&#10;\end{enumerate}&#10;&#10;&#10;\end{document}"/>
  <p:tag name="IGUANATEXSIZE" val="28"/>
  <p:tag name="IGUANATEXCURSOR" val="45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0</TotalTime>
  <Words>2765</Words>
  <Application>Microsoft Office PowerPoint</Application>
  <PresentationFormat>On-screen Show (4:3)</PresentationFormat>
  <Paragraphs>721</Paragraphs>
  <Slides>59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Arial</vt:lpstr>
      <vt:lpstr>Calibri</vt:lpstr>
      <vt:lpstr>Cambria Math</vt:lpstr>
      <vt:lpstr>Wingdings</vt:lpstr>
      <vt:lpstr>Office Theme</vt:lpstr>
      <vt:lpstr>Equation</vt:lpstr>
      <vt:lpstr>       Lecture 19        Recap part A</vt:lpstr>
      <vt:lpstr>Divide and conquer method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</vt:lpstr>
      <vt:lpstr>Master theorem</vt:lpstr>
      <vt:lpstr>Master theorem</vt:lpstr>
      <vt:lpstr>Master theorem</vt:lpstr>
      <vt:lpstr>Master theorem</vt:lpstr>
      <vt:lpstr>Master theorem</vt:lpstr>
      <vt:lpstr>   Case study: Maxima Set </vt:lpstr>
      <vt:lpstr>   Case study: Maxima Set </vt:lpstr>
      <vt:lpstr>   Case study: Maxima Set </vt:lpstr>
      <vt:lpstr>   Case study: Maxima Set </vt:lpstr>
      <vt:lpstr>   Case study: Maxima Set </vt:lpstr>
      <vt:lpstr>   Case study: Maxima Set </vt:lpstr>
      <vt:lpstr>   Case study: Maxima Set </vt:lpstr>
      <vt:lpstr>   Case study: Maxima Set </vt:lpstr>
      <vt:lpstr>   Case study: Maxima Set </vt:lpstr>
      <vt:lpstr>Dynamic Programming</vt:lpstr>
      <vt:lpstr>Dynamic Programming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PowerPoint Presentation</vt:lpstr>
      <vt:lpstr>PowerPoint Presentation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317</cp:revision>
  <dcterms:created xsi:type="dcterms:W3CDTF">2015-09-14T04:42:16Z</dcterms:created>
  <dcterms:modified xsi:type="dcterms:W3CDTF">2024-06-04T22:18:25Z</dcterms:modified>
</cp:coreProperties>
</file>